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3">
  <p:sldMasterIdLst>
    <p:sldMasterId id="2147483660" r:id="rId1"/>
    <p:sldMasterId id="2147483672" r:id="rId2"/>
    <p:sldMasterId id="2147483684" r:id="rId3"/>
  </p:sldMasterIdLst>
  <p:notesMasterIdLst>
    <p:notesMasterId r:id="rId30"/>
  </p:notesMasterIdLst>
  <p:sldIdLst>
    <p:sldId id="287" r:id="rId4"/>
    <p:sldId id="289" r:id="rId5"/>
    <p:sldId id="352" r:id="rId6"/>
    <p:sldId id="291" r:id="rId7"/>
    <p:sldId id="288" r:id="rId8"/>
    <p:sldId id="294" r:id="rId9"/>
    <p:sldId id="342" r:id="rId10"/>
    <p:sldId id="295" r:id="rId11"/>
    <p:sldId id="346" r:id="rId12"/>
    <p:sldId id="343" r:id="rId13"/>
    <p:sldId id="347" r:id="rId14"/>
    <p:sldId id="348" r:id="rId15"/>
    <p:sldId id="349" r:id="rId16"/>
    <p:sldId id="350" r:id="rId17"/>
    <p:sldId id="344" r:id="rId18"/>
    <p:sldId id="351" r:id="rId19"/>
    <p:sldId id="353" r:id="rId20"/>
    <p:sldId id="354" r:id="rId21"/>
    <p:sldId id="334" r:id="rId22"/>
    <p:sldId id="317" r:id="rId23"/>
    <p:sldId id="336" r:id="rId24"/>
    <p:sldId id="338" r:id="rId25"/>
    <p:sldId id="339" r:id="rId26"/>
    <p:sldId id="304" r:id="rId27"/>
    <p:sldId id="258" r:id="rId28"/>
    <p:sldId id="310" r:id="rId29"/>
  </p:sldIdLst>
  <p:sldSz cx="18288000" cy="10287000"/>
  <p:notesSz cx="6858000" cy="9144000"/>
  <p:embeddedFontLst>
    <p:embeddedFont>
      <p:font typeface="Calibri Light" panose="020F0302020204030204" pitchFamily="34" charset="0"/>
      <p:regular r:id="rId31"/>
      <p:italic r:id="rId32"/>
    </p:embeddedFont>
    <p:embeddedFont>
      <p:font typeface="Verdana" panose="020B0604030504040204" pitchFamily="34" charset="0"/>
      <p:regular r:id="rId33"/>
      <p:bold r:id="rId34"/>
      <p:italic r:id="rId35"/>
      <p:boldItalic r:id="rId36"/>
    </p:embeddedFont>
    <p:embeddedFont>
      <p:font typeface="Balsamiq Sans Bold" panose="020B0604020202020204" charset="0"/>
      <p:regular r:id="rId37"/>
    </p:embeddedFon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Wingdings 2" panose="05020102010507070707" pitchFamily="18" charset="2"/>
      <p:regular r:id="rId42"/>
    </p:embeddedFont>
    <p:embeddedFont>
      <p:font typeface="Cambria Math" panose="02040503050406030204" pitchFamily="18" charset="0"/>
      <p:regular r:id="rId43"/>
    </p:embeddedFont>
    <p:embeddedFont>
      <p:font typeface="Tahoma" panose="020B0604030504040204" pitchFamily="34" charset="0"/>
      <p:regular r:id="rId44"/>
      <p:bold r:id="rId45"/>
    </p:embeddedFont>
    <p:embeddedFont>
      <p:font typeface="Bahnschrift SemiBold Condensed" panose="020B0502040204020203" pitchFamily="34" charset="0"/>
      <p:bold r:id="rId46"/>
    </p:embeddedFont>
    <p:embeddedFont>
      <p:font typeface="Century Gothic" panose="020B0502020202020204" pitchFamily="34" charset="0"/>
      <p:regular r:id="rId47"/>
      <p:bold r:id="rId48"/>
      <p:italic r:id="rId49"/>
      <p:boldItalic r:id="rId5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AD7B"/>
    <a:srgbClr val="A6DAF4"/>
    <a:srgbClr val="B18DFF"/>
    <a:srgbClr val="CBE9A2"/>
    <a:srgbClr val="FD9959"/>
    <a:srgbClr val="FDEF94"/>
    <a:srgbClr val="FFCCEE"/>
    <a:srgbClr val="FCC751"/>
    <a:srgbClr val="1CA379"/>
    <a:srgbClr val="FF74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580" autoAdjust="0"/>
    <p:restoredTop sz="90664" autoAdjust="0"/>
  </p:normalViewPr>
  <p:slideViewPr>
    <p:cSldViewPr>
      <p:cViewPr varScale="1">
        <p:scale>
          <a:sx n="48" d="100"/>
          <a:sy n="48" d="100"/>
        </p:scale>
        <p:origin x="728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9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font" Target="fonts/font17.fntdata"/><Relationship Id="rId50" Type="http://schemas.openxmlformats.org/officeDocument/2006/relationships/font" Target="fonts/font20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font" Target="fonts/font1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font" Target="fonts/font11.fntdata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font" Target="fonts/font15.fntdata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6.fntdata"/><Relationship Id="rId49" Type="http://schemas.openxmlformats.org/officeDocument/2006/relationships/font" Target="fonts/font19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font" Target="fonts/font18.fntdata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EC77B-C520-411D-BA9B-40AC5F2F7A33}" type="datetimeFigureOut">
              <a:rPr lang="en-US" smtClean="0"/>
              <a:t>12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01956-782D-4A2F-8DAB-D3BE30AA36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1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mtClean="0"/>
              <a:t>Bấm</a:t>
            </a:r>
            <a:r>
              <a:rPr lang="vi-VN" baseline="0" smtClean="0"/>
              <a:t> "Quay" để quay bánh xe, bấm vào tâm vòng quay để dừng quay. Sau khi trả lời hết câu hỏi, bấm mũi tên góc trái màn hình để đến slide Luyện tậ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00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099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501956-782D-4A2F-8DAB-D3BE30AA36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96966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450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931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 smtClean="0"/>
              <a:t>Sau khi hiển</a:t>
            </a:r>
            <a:r>
              <a:rPr lang="vi-VN" baseline="0" smtClean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57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5431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586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954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288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1754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0273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273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151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1787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3693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279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3526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7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1542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3176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9298192" y="-32266"/>
            <a:ext cx="7010400" cy="346933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6731" y="4062714"/>
            <a:ext cx="6626710" cy="2553240"/>
          </a:xfrm>
        </p:spPr>
        <p:txBody>
          <a:bodyPr>
            <a:normAutofit/>
          </a:bodyPr>
          <a:lstStyle>
            <a:lvl1pPr>
              <a:defRPr sz="6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6731" y="6631621"/>
            <a:ext cx="6619606" cy="1890944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rgbClr val="424242"/>
                </a:solidFill>
              </a:defRPr>
            </a:lvl1pPr>
            <a:lvl2pPr marL="8164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328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49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656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82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98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714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31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477488" y="2275243"/>
            <a:ext cx="4267200" cy="1126472"/>
          </a:xfrm>
        </p:spPr>
        <p:txBody>
          <a:bodyPr anchor="b"/>
          <a:lstStyle>
            <a:lvl1pPr algn="l">
              <a:defRPr sz="4300"/>
            </a:lvl1pPr>
          </a:lstStyle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07040" y="8579950"/>
            <a:ext cx="5663184" cy="547688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98192" y="8579950"/>
            <a:ext cx="1287332" cy="547688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7290" y="4351244"/>
            <a:ext cx="13274936" cy="2043113"/>
          </a:xfrm>
        </p:spPr>
        <p:txBody>
          <a:bodyPr anchor="b"/>
          <a:lstStyle>
            <a:lvl1pPr algn="l">
              <a:defRPr sz="71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7291" y="6400801"/>
            <a:ext cx="13274934" cy="2280620"/>
          </a:xfrm>
        </p:spPr>
        <p:txBody>
          <a:bodyPr anchor="t"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81642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 marL="1632844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3pPr>
            <a:lvl4pPr marL="244926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4pPr>
            <a:lvl5pPr marL="3265688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5pPr>
            <a:lvl6pPr marL="408211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6pPr>
            <a:lvl7pPr marL="4898532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7pPr>
            <a:lvl8pPr marL="571495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8pPr>
            <a:lvl9pPr marL="653137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2084832" y="3470148"/>
            <a:ext cx="6839712" cy="5239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9290304" y="3470147"/>
            <a:ext cx="6839712" cy="5239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24222" y="3474014"/>
            <a:ext cx="6114296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3442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023675" y="3474015"/>
            <a:ext cx="6111434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304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8388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1788" y="1284790"/>
            <a:ext cx="6180880" cy="7726101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600"/>
            </a:lvl3pPr>
            <a:lvl4pPr>
              <a:defRPr sz="3200"/>
            </a:lvl4pPr>
            <a:lvl5pPr>
              <a:defRPr sz="29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666" y="3986152"/>
            <a:ext cx="6609144" cy="219473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73184" y="6205491"/>
            <a:ext cx="6597568" cy="2276856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8848" y="3991356"/>
            <a:ext cx="6601968" cy="219456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417" y="1040692"/>
            <a:ext cx="6719246" cy="8202168"/>
          </a:xfrm>
        </p:spPr>
        <p:txBody>
          <a:bodyPr/>
          <a:lstStyle>
            <a:lvl1pPr marL="0" indent="0">
              <a:buNone/>
              <a:defRPr sz="5700">
                <a:solidFill>
                  <a:schemeClr val="accent1"/>
                </a:solidFill>
              </a:defRPr>
            </a:lvl1pPr>
            <a:lvl2pPr marL="816422" indent="0">
              <a:buNone/>
              <a:defRPr sz="5000"/>
            </a:lvl2pPr>
            <a:lvl3pPr marL="1632844" indent="0">
              <a:buNone/>
              <a:defRPr sz="4300"/>
            </a:lvl3pPr>
            <a:lvl4pPr marL="2449266" indent="0">
              <a:buNone/>
              <a:defRPr sz="3600"/>
            </a:lvl4pPr>
            <a:lvl5pPr marL="3265688" indent="0">
              <a:buNone/>
              <a:defRPr sz="3600"/>
            </a:lvl5pPr>
            <a:lvl6pPr marL="4082110" indent="0">
              <a:buNone/>
              <a:defRPr sz="3600"/>
            </a:lvl6pPr>
            <a:lvl7pPr marL="4898532" indent="0">
              <a:buNone/>
              <a:defRPr sz="3600"/>
            </a:lvl7pPr>
            <a:lvl8pPr marL="5714954" indent="0">
              <a:buNone/>
              <a:defRPr sz="3600"/>
            </a:lvl8pPr>
            <a:lvl9pPr marL="6531376" indent="0">
              <a:buNone/>
              <a:defRPr sz="3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69261" y="6199633"/>
            <a:ext cx="6601146" cy="2279342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1" y="1545220"/>
            <a:ext cx="2968906" cy="7170516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06592" y="1545220"/>
            <a:ext cx="10847408" cy="71705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865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995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966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678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444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405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037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9/12/2024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073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609600" y="0"/>
            <a:ext cx="19864664" cy="10287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914400" y="500231"/>
            <a:ext cx="16459200" cy="9278471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9122484" y="-32267"/>
            <a:ext cx="7358232" cy="1048866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6980" y="1541496"/>
            <a:ext cx="14049488" cy="1714500"/>
          </a:xfrm>
          <a:prstGeom prst="rect">
            <a:avLst/>
          </a:prstGeom>
        </p:spPr>
        <p:txBody>
          <a:bodyPr vert="horz" lIns="163284" tIns="81642" rIns="163284" bIns="81642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985" y="3485478"/>
            <a:ext cx="13554634" cy="5263466"/>
          </a:xfrm>
          <a:prstGeom prst="rect">
            <a:avLst/>
          </a:prstGeom>
        </p:spPr>
        <p:txBody>
          <a:bodyPr vert="horz" lIns="163284" tIns="81642" rIns="163284" bIns="8164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994776" y="336739"/>
            <a:ext cx="4267200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rgbClr val="FEFEFE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282896" y="8778241"/>
            <a:ext cx="7004304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98192" y="336737"/>
            <a:ext cx="2664312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l">
              <a:defRPr sz="2100">
                <a:solidFill>
                  <a:srgbClr val="FEFEFE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632844" rtl="0" eaLnBrk="1" latinLnBrk="0" hangingPunct="1">
        <a:spcBef>
          <a:spcPct val="0"/>
        </a:spcBef>
        <a:buNone/>
        <a:defRPr sz="71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612317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4300" kern="1200">
          <a:solidFill>
            <a:schemeClr val="tx2"/>
          </a:solidFill>
          <a:latin typeface="+mn-lt"/>
          <a:ea typeface="+mn-ea"/>
          <a:cs typeface="+mn-cs"/>
        </a:defRPr>
      </a:lvl1pPr>
      <a:lvl2pPr marL="1142991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900" kern="1200">
          <a:solidFill>
            <a:schemeClr val="tx2"/>
          </a:solidFill>
          <a:latin typeface="+mn-lt"/>
          <a:ea typeface="+mn-ea"/>
          <a:cs typeface="+mn-cs"/>
        </a:defRPr>
      </a:lvl2pPr>
      <a:lvl3pPr marL="163284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600" kern="1200">
          <a:solidFill>
            <a:schemeClr val="tx2"/>
          </a:solidFill>
          <a:latin typeface="+mn-lt"/>
          <a:ea typeface="+mn-ea"/>
          <a:cs typeface="+mn-cs"/>
        </a:defRPr>
      </a:lvl3pPr>
      <a:lvl4pPr marL="20083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200" kern="1200">
          <a:solidFill>
            <a:schemeClr val="tx2"/>
          </a:solidFill>
          <a:latin typeface="+mn-lt"/>
          <a:ea typeface="+mn-ea"/>
          <a:cs typeface="+mn-cs"/>
        </a:defRPr>
      </a:lvl4pPr>
      <a:lvl5pPr marL="236762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9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10521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6pPr>
      <a:lvl7pPr marL="3069747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7pPr>
      <a:lvl8pPr marL="3428973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8pPr>
      <a:lvl9pPr marL="37881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642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84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4926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5688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8211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9853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71495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3137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5.gif"/><Relationship Id="rId18" Type="http://schemas.openxmlformats.org/officeDocument/2006/relationships/image" Target="../media/image9.svg"/><Relationship Id="rId3" Type="http://schemas.openxmlformats.org/officeDocument/2006/relationships/slideLayout" Target="../slideLayouts/slideLayout2.xml"/><Relationship Id="rId7" Type="http://schemas.openxmlformats.org/officeDocument/2006/relationships/slide" Target="slide2.xml"/><Relationship Id="rId12" Type="http://schemas.openxmlformats.org/officeDocument/2006/relationships/image" Target="../media/image4.gif"/><Relationship Id="rId17" Type="http://schemas.openxmlformats.org/officeDocument/2006/relationships/image" Target="../media/image8.png"/><Relationship Id="rId2" Type="http://schemas.openxmlformats.org/officeDocument/2006/relationships/audio" Target="../media/media1.wav"/><Relationship Id="rId16" Type="http://schemas.openxmlformats.org/officeDocument/2006/relationships/slide" Target="slide8.xml"/><Relationship Id="rId1" Type="http://schemas.microsoft.com/office/2007/relationships/media" Target="../media/media1.wav"/><Relationship Id="rId6" Type="http://schemas.openxmlformats.org/officeDocument/2006/relationships/image" Target="../media/image3.svg"/><Relationship Id="rId11" Type="http://schemas.openxmlformats.org/officeDocument/2006/relationships/slide" Target="slide6.xml"/><Relationship Id="rId5" Type="http://schemas.openxmlformats.org/officeDocument/2006/relationships/image" Target="../media/image3.png"/><Relationship Id="rId15" Type="http://schemas.openxmlformats.org/officeDocument/2006/relationships/image" Target="../media/image7.png"/><Relationship Id="rId10" Type="http://schemas.openxmlformats.org/officeDocument/2006/relationships/slide" Target="slide5.xml"/><Relationship Id="rId19" Type="http://schemas.openxmlformats.org/officeDocument/2006/relationships/image" Target="../media/image9.png"/><Relationship Id="rId4" Type="http://schemas.openxmlformats.org/officeDocument/2006/relationships/notesSlide" Target="../notesSlides/notesSlide1.xml"/><Relationship Id="rId9" Type="http://schemas.openxmlformats.org/officeDocument/2006/relationships/slide" Target="slide4.xml"/><Relationship Id="rId1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11" Type="http://schemas.openxmlformats.org/officeDocument/2006/relationships/image" Target="../media/image44.wmf"/><Relationship Id="rId10" Type="http://schemas.openxmlformats.org/officeDocument/2006/relationships/oleObject" Target="../embeddings/oleObject26.bin"/><Relationship Id="rId9" Type="http://schemas.openxmlformats.org/officeDocument/2006/relationships/image" Target="../media/image91.sv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wmf"/><Relationship Id="rId3" Type="http://schemas.openxmlformats.org/officeDocument/2006/relationships/image" Target="../media/image42.png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11" Type="http://schemas.openxmlformats.org/officeDocument/2006/relationships/image" Target="../media/image45.wmf"/><Relationship Id="rId10" Type="http://schemas.openxmlformats.org/officeDocument/2006/relationships/oleObject" Target="../embeddings/oleObject27.bin"/><Relationship Id="rId9" Type="http://schemas.openxmlformats.org/officeDocument/2006/relationships/image" Target="../media/image91.svg"/><Relationship Id="rId14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9.xml"/><Relationship Id="rId9" Type="http://schemas.openxmlformats.org/officeDocument/2006/relationships/image" Target="../media/image91.sv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9.xml"/><Relationship Id="rId9" Type="http://schemas.openxmlformats.org/officeDocument/2006/relationships/image" Target="../media/image91.sv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9.xml"/><Relationship Id="rId9" Type="http://schemas.openxmlformats.org/officeDocument/2006/relationships/image" Target="../media/image91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1.vml"/><Relationship Id="rId11" Type="http://schemas.openxmlformats.org/officeDocument/2006/relationships/image" Target="../media/image47.wmf"/><Relationship Id="rId10" Type="http://schemas.openxmlformats.org/officeDocument/2006/relationships/oleObject" Target="../embeddings/oleObject29.bin"/><Relationship Id="rId9" Type="http://schemas.openxmlformats.org/officeDocument/2006/relationships/image" Target="../media/image91.sv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3" Type="http://schemas.openxmlformats.org/officeDocument/2006/relationships/image" Target="../media/image42.png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11" Type="http://schemas.openxmlformats.org/officeDocument/2006/relationships/image" Target="../media/image48.wmf"/><Relationship Id="rId10" Type="http://schemas.openxmlformats.org/officeDocument/2006/relationships/oleObject" Target="../embeddings/oleObject30.bin"/><Relationship Id="rId9" Type="http://schemas.openxmlformats.org/officeDocument/2006/relationships/image" Target="../media/image91.sv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9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89.svg"/><Relationship Id="rId4" Type="http://schemas.microsoft.com/office/2007/relationships/hdphoto" Target="../media/hdphoto4.wdp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9.svg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17" Type="http://schemas.openxmlformats.org/officeDocument/2006/relationships/image" Target="../media/image20.png"/><Relationship Id="rId25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6" Type="http://schemas.openxmlformats.org/officeDocument/2006/relationships/slide" Target="slide1.xml"/><Relationship Id="rId29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image" Target="../media/image10.wmf"/><Relationship Id="rId5" Type="http://schemas.openxmlformats.org/officeDocument/2006/relationships/audio" Target="../media/audio2.wav"/><Relationship Id="rId15" Type="http://schemas.openxmlformats.org/officeDocument/2006/relationships/image" Target="../media/image19.png"/><Relationship Id="rId23" Type="http://schemas.openxmlformats.org/officeDocument/2006/relationships/oleObject" Target="../embeddings/oleObject1.bin"/><Relationship Id="rId28" Type="http://schemas.openxmlformats.org/officeDocument/2006/relationships/image" Target="../media/image12.wmf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8.png"/><Relationship Id="rId22" Type="http://schemas.openxmlformats.org/officeDocument/2006/relationships/image" Target="../media/image18.svg"/><Relationship Id="rId27" Type="http://schemas.openxmlformats.org/officeDocument/2006/relationships/oleObject" Target="../embeddings/oleObject3.bin"/><Relationship Id="rId30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9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5.png"/><Relationship Id="rId5" Type="http://schemas.openxmlformats.org/officeDocument/2006/relationships/image" Target="../media/image89.svg"/></Relationships>
</file>

<file path=ppt/slides/_rels/slide25.xml.rels><?xml version="1.0" encoding="UTF-8" standalone="yes"?>
<Relationships xmlns="http://schemas.openxmlformats.org/package/2006/relationships"><Relationship Id="rId12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9.xml"/><Relationship Id="rId11" Type="http://schemas.openxmlformats.org/officeDocument/2006/relationships/image" Target="../media/image43.sv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174.svg"/><Relationship Id="rId18" Type="http://schemas.openxmlformats.org/officeDocument/2006/relationships/image" Target="../media/image66.png"/><Relationship Id="rId3" Type="http://schemas.openxmlformats.org/officeDocument/2006/relationships/image" Target="../media/image164.svg"/><Relationship Id="rId21" Type="http://schemas.openxmlformats.org/officeDocument/2006/relationships/image" Target="../media/image182.svg"/><Relationship Id="rId7" Type="http://schemas.openxmlformats.org/officeDocument/2006/relationships/image" Target="../media/image168.svg"/><Relationship Id="rId12" Type="http://schemas.openxmlformats.org/officeDocument/2006/relationships/image" Target="../media/image63.png"/><Relationship Id="rId17" Type="http://schemas.openxmlformats.org/officeDocument/2006/relationships/image" Target="../media/image178.svg"/><Relationship Id="rId2" Type="http://schemas.openxmlformats.org/officeDocument/2006/relationships/image" Target="../media/image58.png"/><Relationship Id="rId16" Type="http://schemas.openxmlformats.org/officeDocument/2006/relationships/image" Target="../media/image65.png"/><Relationship Id="rId20" Type="http://schemas.openxmlformats.org/officeDocument/2006/relationships/image" Target="../media/image6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0.png"/><Relationship Id="rId11" Type="http://schemas.openxmlformats.org/officeDocument/2006/relationships/image" Target="../media/image172.svg"/><Relationship Id="rId5" Type="http://schemas.openxmlformats.org/officeDocument/2006/relationships/image" Target="../media/image166.svg"/><Relationship Id="rId15" Type="http://schemas.openxmlformats.org/officeDocument/2006/relationships/image" Target="../media/image176.svg"/><Relationship Id="rId10" Type="http://schemas.openxmlformats.org/officeDocument/2006/relationships/image" Target="../media/image62.png"/><Relationship Id="rId19" Type="http://schemas.openxmlformats.org/officeDocument/2006/relationships/image" Target="../media/image180.svg"/><Relationship Id="rId4" Type="http://schemas.openxmlformats.org/officeDocument/2006/relationships/image" Target="../media/image59.png"/><Relationship Id="rId9" Type="http://schemas.openxmlformats.org/officeDocument/2006/relationships/image" Target="../media/image170.svg"/><Relationship Id="rId1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8.svg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25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29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slide" Target="slide1.xml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8.bin"/><Relationship Id="rId10" Type="http://schemas.microsoft.com/office/2007/relationships/hdphoto" Target="../media/hdphoto2.wdp"/><Relationship Id="rId31" Type="http://schemas.openxmlformats.org/officeDocument/2006/relationships/image" Target="../media/image25.wmf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9.png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20" Type="http://schemas.openxmlformats.org/officeDocument/2006/relationships/image" Target="../media/image18.svg"/><Relationship Id="rId1" Type="http://schemas.openxmlformats.org/officeDocument/2006/relationships/vmlDrawing" Target="../drawings/vmlDrawing3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image" Target="../media/image27.wmf"/><Relationship Id="rId5" Type="http://schemas.openxmlformats.org/officeDocument/2006/relationships/audio" Target="../media/audio2.wav"/><Relationship Id="rId15" Type="http://schemas.openxmlformats.org/officeDocument/2006/relationships/slide" Target="slide1.xml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9.wmf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9.png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5.png"/><Relationship Id="rId26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17" Type="http://schemas.openxmlformats.org/officeDocument/2006/relationships/image" Target="../media/image20.png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6" Type="http://schemas.openxmlformats.org/officeDocument/2006/relationships/slide" Target="slide1.xml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image" Target="../media/image16.png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5" Type="http://schemas.openxmlformats.org/officeDocument/2006/relationships/audio" Target="../media/audio3.wav"/><Relationship Id="rId15" Type="http://schemas.openxmlformats.org/officeDocument/2006/relationships/image" Target="../media/image17.png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32.wmf"/><Relationship Id="rId10" Type="http://schemas.microsoft.com/office/2007/relationships/hdphoto" Target="../media/hdphoto2.wdp"/><Relationship Id="rId31" Type="http://schemas.openxmlformats.org/officeDocument/2006/relationships/oleObject" Target="../embeddings/oleObject18.bin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8.png"/><Relationship Id="rId22" Type="http://schemas.openxmlformats.org/officeDocument/2006/relationships/image" Target="../media/image18.svg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17.png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8.svg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png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24" Type="http://schemas.openxmlformats.org/officeDocument/2006/relationships/oleObject" Target="../embeddings/oleObject20.bin"/><Relationship Id="rId5" Type="http://schemas.openxmlformats.org/officeDocument/2006/relationships/audio" Target="../media/audio2.wav"/><Relationship Id="rId15" Type="http://schemas.openxmlformats.org/officeDocument/2006/relationships/slide" Target="slide1.xml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22.bin"/><Relationship Id="rId10" Type="http://schemas.microsoft.com/office/2007/relationships/hdphoto" Target="../media/hdphoto2.wdp"/><Relationship Id="rId4" Type="http://schemas.openxmlformats.org/officeDocument/2006/relationships/audio" Target="../media/audio1.wav"/><Relationship Id="rId9" Type="http://schemas.openxmlformats.org/officeDocument/2006/relationships/image" Target="../media/image15.png"/><Relationship Id="rId14" Type="http://schemas.openxmlformats.org/officeDocument/2006/relationships/image" Target="../media/image19.png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24.bin"/><Relationship Id="rId9" Type="http://schemas.openxmlformats.org/officeDocument/2006/relationships/image" Target="../media/image91.sv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3" Type="http://schemas.openxmlformats.org/officeDocument/2006/relationships/image" Target="../media/image42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11" Type="http://schemas.openxmlformats.org/officeDocument/2006/relationships/image" Target="../media/image41.wmf"/><Relationship Id="rId10" Type="http://schemas.openxmlformats.org/officeDocument/2006/relationships/oleObject" Target="../embeddings/oleObject24.bin"/><Relationship Id="rId9" Type="http://schemas.openxmlformats.org/officeDocument/2006/relationships/image" Target="../media/image91.svg"/><Relationship Id="rId1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16893AB8-406D-FC72-4644-0155557EA2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920717" y="717762"/>
            <a:ext cx="7151594" cy="9569238"/>
          </a:xfrm>
          <a:prstGeom prst="rect">
            <a:avLst/>
          </a:prstGeom>
        </p:spPr>
      </p:pic>
      <p:sp>
        <p:nvSpPr>
          <p:cNvPr id="23" name="Isosceles Triangle 2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1286708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3533583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5780457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289974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ounded Rectangle 35">
            <a:hlinkClick r:id="rId11" action="ppaction://hlinksldjump"/>
          </p:cNvPr>
          <p:cNvSpPr/>
          <p:nvPr/>
        </p:nvSpPr>
        <p:spPr>
          <a:xfrm>
            <a:off x="4536849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07647" y="1029357"/>
            <a:ext cx="7674858" cy="2908489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211" y="2154989"/>
            <a:ext cx="742950" cy="65722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609" y="2697900"/>
            <a:ext cx="742950" cy="65722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725" y="1907109"/>
            <a:ext cx="742950" cy="657225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746" y="717763"/>
            <a:ext cx="1071563" cy="1785938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4571228" y="-1040600"/>
            <a:ext cx="914400" cy="9144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8" name="Picture 7" descr="A picture containing text, orange&#10;&#10;Description automatically generated">
            <a:extLst>
              <a:ext uri="{FF2B5EF4-FFF2-40B4-BE49-F238E27FC236}">
                <a16:creationId xmlns:a16="http://schemas.microsoft.com/office/drawing/2014/main" id="{47FA7786-CB7A-C359-A5D8-E18B1B649DF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705" y="474215"/>
            <a:ext cx="8023614" cy="8023614"/>
          </a:xfrm>
          <a:prstGeom prst="rect">
            <a:avLst/>
          </a:prstGeom>
        </p:spPr>
      </p:pic>
      <p:sp>
        <p:nvSpPr>
          <p:cNvPr id="61" name="Isosceles Triangle 6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7027432" y="3879674"/>
            <a:ext cx="1175658" cy="1175655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24628667-4FA5-665A-4919-28238333744F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-32087" y="9262595"/>
            <a:ext cx="1487340" cy="1024406"/>
          </a:xfrm>
          <a:prstGeom prst="rect">
            <a:avLst/>
          </a:prstGeom>
        </p:spPr>
      </p:pic>
      <p:pic>
        <p:nvPicPr>
          <p:cNvPr id="14" name="Picture 13" descr="Icon&#10;&#10;Description automatically generated">
            <a:extLst>
              <a:ext uri="{FF2B5EF4-FFF2-40B4-BE49-F238E27FC236}">
                <a16:creationId xmlns:a16="http://schemas.microsoft.com/office/drawing/2014/main" id="{DF637F44-B7A1-54EC-E418-5F45D5F1DCBC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3301" y="8027591"/>
            <a:ext cx="2022059" cy="202205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0"/>
            <a:ext cx="3533583" cy="646331"/>
          </a:xfrm>
          <a:prstGeom prst="rect">
            <a:avLst/>
          </a:prstGeom>
          <a:solidFill>
            <a:srgbClr val="FDAD7B"/>
          </a:solidFill>
        </p:spPr>
        <p:txBody>
          <a:bodyPr wrap="square" rtlCol="0">
            <a:spAutoFit/>
          </a:bodyPr>
          <a:lstStyle/>
          <a:p>
            <a:r>
              <a:rPr lang="vi-VN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vi-VN" sz="36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ỞI ĐỘNG</a:t>
            </a:r>
            <a:endParaRPr lang="en-US" sz="3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91095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4.81481E-6 L 1.25E-6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914400" y="652018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YỆN TẬP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 DỤNG</a:t>
            </a: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82028" y="1995624"/>
            <a:ext cx="157734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 1</a:t>
            </a: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 </a:t>
            </a:r>
            <a:r>
              <a:rPr kumimoji="0" lang="en-US" sz="4800" b="1" i="0" u="sng" strike="noStrike" kern="1200" cap="none" spc="0" normalizeH="0" baseline="0" noProof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rình:</a:t>
            </a:r>
            <a:endParaRPr kumimoji="0" lang="vi-VN" sz="4800" b="1" i="0" u="sng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7b) </a:t>
            </a: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9421"/>
              </p:ext>
            </p:extLst>
          </p:nvPr>
        </p:nvGraphicFramePr>
        <p:xfrm>
          <a:off x="3246092" y="3125968"/>
          <a:ext cx="53340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10" imgW="1523880" imgH="393480" progId="Equation.DSMT4">
                  <p:embed/>
                </p:oleObj>
              </mc:Choice>
              <mc:Fallback>
                <p:oleObj name="Equation" r:id="rId10" imgW="1523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6092" y="3125968"/>
                        <a:ext cx="53340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860813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914400" y="652018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YỆN TẬP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 DỤNG</a:t>
            </a: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79341" y="1594622"/>
            <a:ext cx="157734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 1</a:t>
            </a: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 </a:t>
            </a:r>
            <a:r>
              <a:rPr kumimoji="0" lang="en-US" sz="4800" b="1" i="0" u="sng" strike="noStrike" kern="1200" cap="none" spc="0" normalizeH="0" baseline="0" noProof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rình:</a:t>
            </a:r>
            <a:endParaRPr kumimoji="0" lang="vi-VN" sz="4800" b="1" i="0" u="sng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7b) </a:t>
            </a: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6556"/>
              </p:ext>
            </p:extLst>
          </p:nvPr>
        </p:nvGraphicFramePr>
        <p:xfrm>
          <a:off x="2736469" y="2599324"/>
          <a:ext cx="9983473" cy="5324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10" imgW="3429000" imgH="1828800" progId="Equation.DSMT4">
                  <p:embed/>
                </p:oleObj>
              </mc:Choice>
              <mc:Fallback>
                <p:oleObj name="Equation" r:id="rId10" imgW="3429000" imgH="1828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36469" y="2599324"/>
                        <a:ext cx="9983473" cy="5324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8327058" y="2947550"/>
            <a:ext cx="2743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KXĐ</a:t>
            </a:r>
            <a:endParaRPr kumimoji="0" lang="en-US" sz="2800" b="0" i="0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177014"/>
              </p:ext>
            </p:extLst>
          </p:nvPr>
        </p:nvGraphicFramePr>
        <p:xfrm>
          <a:off x="9698658" y="2873542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2" imgW="431640" imgH="177480" progId="Equation.DSMT4">
                  <p:embed/>
                </p:oleObj>
              </mc:Choice>
              <mc:Fallback>
                <p:oleObj name="Equation" r:id="rId12" imgW="4316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98658" y="2873542"/>
                        <a:ext cx="1511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124399" y="5143500"/>
            <a:ext cx="2743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uy ra</a:t>
            </a:r>
            <a:endParaRPr kumimoji="0" lang="en-US" sz="2800" b="0" i="0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entury Gothic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773858" y="7830902"/>
                <a:ext cx="13106400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lang="en-US" sz="32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/>
                    <a:sym typeface="Arial"/>
                  </a:rPr>
                  <a:t>N</a:t>
                </a:r>
                <a:r>
                  <a:rPr kumimoji="0" lang="en-US" sz="3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ên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+1=0 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hoặc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−3=0</m:t>
                    </m:r>
                  </m:oMath>
                </a14:m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Arial"/>
                  <a:sym typeface="Arial"/>
                </a:endParaRPr>
              </a:p>
              <a:p>
                <a:pPr marL="457200" lvl="0" indent="-457200"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x</m:t>
                    </m:r>
                    <m:r>
                      <a:rPr lang="en-US" sz="3200" b="0" i="0" kern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+1=0 </m:t>
                    </m:r>
                  </m:oMath>
                </a14:m>
                <a:r>
                  <a:rPr kumimoji="0" lang="en-US" sz="3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suy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ra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−1</m:t>
                    </m:r>
                  </m:oMath>
                </a14:m>
                <a:r>
                  <a:rPr lang="en-US" sz="3200" i="1" kern="0" smtClean="0">
                    <a:solidFill>
                      <a:srgbClr val="000000"/>
                    </a:solidFill>
                    <a:latin typeface="Cambria Math" panose="02040503050406030204" pitchFamily="18" charset="0"/>
                    <a:sym typeface="Arial"/>
                  </a:rPr>
                  <a:t> ( loại vì không thỏa mãn đkxđ) </a:t>
                </a:r>
              </a:p>
              <a:p>
                <a:pPr marL="457200" lvl="0" indent="-457200"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−3=0</m:t>
                    </m:r>
                    <m:r>
                      <a:rPr kumimoji="0" lang="en-US" sz="32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suy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ra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32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3</m:t>
                    </m:r>
                  </m:oMath>
                </a14:m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lang="en-US" sz="3200" kern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/>
                    <a:sym typeface="Arial"/>
                  </a:rPr>
                  <a:t>( </a:t>
                </a:r>
                <a:r>
                  <a:rPr lang="en-US" sz="3200" i="1" kern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/>
                    <a:sym typeface="Arial"/>
                  </a:rPr>
                  <a:t>Thỏa mãn ĐK</a:t>
                </a:r>
                <a:r>
                  <a:rPr lang="en-US" sz="3200" kern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/>
                    <a:sym typeface="Arial"/>
                  </a:rPr>
                  <a:t>)</a:t>
                </a:r>
                <a:endParaRPr kumimoji="0" lang="en-US" sz="3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Arial"/>
                  <a:sym typeface="Arial"/>
                </a:endParaRPr>
              </a:p>
              <a:p>
                <a:pPr lvl="0">
                  <a:buClr>
                    <a:srgbClr val="000000"/>
                  </a:buClr>
                </a:pP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Vậy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phương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trình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đã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cho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có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hai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nghiệm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32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là</a:t>
                </a:r>
                <a:r>
                  <a:rPr kumimoji="0" lang="en-US" sz="3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2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32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3</m:t>
                    </m:r>
                  </m:oMath>
                </a14:m>
                <a:endParaRPr kumimoji="0" lang="en-US" sz="32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858" y="7830902"/>
                <a:ext cx="13106400" cy="2062103"/>
              </a:xfrm>
              <a:prstGeom prst="rect">
                <a:avLst/>
              </a:prstGeom>
              <a:blipFill>
                <a:blip r:embed="rId14"/>
                <a:stretch>
                  <a:fillRect l="-1209" t="-4142" b="-8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4546753"/>
      </p:ext>
    </p:extLst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YỆN TẬP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 DỤNG</a:t>
            </a: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82028" y="1995624"/>
            <a:ext cx="157734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ất đẳng</a:t>
            </a:r>
            <a:r>
              <a:rPr kumimoji="0" lang="en-US" sz="4800" b="1" i="0" u="sng" strike="noStrike" kern="1200" cap="none" spc="0" normalizeH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ức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vi-VN" sz="4800" b="1" i="0" u="sng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8a) Cho</a:t>
            </a:r>
            <a:r>
              <a:rPr kumimoji="0" lang="en-US" sz="48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&lt; b hãy so sánh a + b + 5 với 2b +5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4400" baseline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</p:spTree>
    <p:extLst>
      <p:ext uri="{BB962C8B-B14F-4D97-AF65-F5344CB8AC3E}">
        <p14:creationId xmlns:p14="http://schemas.microsoft.com/office/powerpoint/2010/main" val="874411005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525280" y="401122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YỆN TẬP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 DỤNG</a:t>
            </a: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66977" y="1688918"/>
            <a:ext cx="15773400" cy="8032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ất đẳng thức:</a:t>
            </a:r>
            <a:endParaRPr kumimoji="0" lang="vi-VN" sz="4800" b="1" i="0" u="sng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.28a) Cho a &lt; b hãy so sánh a + b + 5 với 2b +5</a:t>
            </a:r>
          </a:p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Giải</a:t>
            </a:r>
          </a:p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ừ</a:t>
            </a:r>
            <a:r>
              <a:rPr kumimoji="0" lang="en-US" sz="48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a &lt;  b (1)</a:t>
            </a:r>
          </a:p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aseline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4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ộng cả hai vế bất đẳng thức (1) với b</a:t>
            </a:r>
          </a:p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có a + b &lt; b + b suy ra a + b &lt; 2b (2)</a:t>
            </a:r>
          </a:p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a</a:t>
            </a:r>
            <a:r>
              <a:rPr kumimoji="0" lang="en-US" sz="48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cộng cả hai vế của bất đẳng thức (2) với 5</a:t>
            </a:r>
          </a:p>
          <a:p>
            <a:pPr lvl="0" algn="just">
              <a:defRPr/>
            </a:pPr>
            <a:r>
              <a:rPr lang="en-US" sz="4800" baseline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4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ra </a:t>
            </a:r>
            <a:r>
              <a:rPr lang="en-US" sz="4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 + </a:t>
            </a:r>
            <a:r>
              <a:rPr lang="en-US" sz="4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 + 5 </a:t>
            </a:r>
            <a:r>
              <a:rPr lang="en-US" sz="4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&lt; 2b </a:t>
            </a:r>
            <a:r>
              <a:rPr lang="en-US" sz="4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5</a:t>
            </a:r>
            <a:endParaRPr kumimoji="0" lang="en-US" sz="4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</p:spTree>
    <p:extLst>
      <p:ext uri="{BB962C8B-B14F-4D97-AF65-F5344CB8AC3E}">
        <p14:creationId xmlns:p14="http://schemas.microsoft.com/office/powerpoint/2010/main" val="1288860910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YỆN TẬP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 DỤNG</a:t>
            </a: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90600" y="1655875"/>
            <a:ext cx="15773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tập b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ất đẳng</a:t>
            </a:r>
            <a:r>
              <a:rPr kumimoji="0" lang="en-US" sz="4800" b="1" i="0" u="sng" strike="noStrike" kern="1200" cap="none" spc="0" normalizeH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hức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vi-VN" sz="4800" b="1" i="0" u="sng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8b) Cho</a:t>
            </a:r>
            <a:r>
              <a:rPr kumimoji="0" lang="en-US" sz="4400" b="0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&lt; b hãy so sánh -2a -3 với –(a+b) -3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4400" baseline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</p:spTree>
    <p:extLst>
      <p:ext uri="{BB962C8B-B14F-4D97-AF65-F5344CB8AC3E}">
        <p14:creationId xmlns:p14="http://schemas.microsoft.com/office/powerpoint/2010/main" val="3270620057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YỆN TẬP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 DỤNG</a:t>
            </a: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82028" y="1995624"/>
            <a:ext cx="157734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r>
              <a:rPr kumimoji="0" lang="en-US" sz="4800" b="1" i="0" u="sng" strike="noStrike" kern="1200" cap="none" spc="0" normalizeH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ất </a:t>
            </a:r>
            <a:r>
              <a:rPr kumimoji="0" lang="en-US" sz="48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h</a:t>
            </a:r>
            <a:r>
              <a:rPr kumimoji="0" lang="en-US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vi-VN" sz="4800" b="1" i="0" u="sng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9a) 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646758"/>
              </p:ext>
            </p:extLst>
          </p:nvPr>
        </p:nvGraphicFramePr>
        <p:xfrm>
          <a:off x="2875878" y="3454377"/>
          <a:ext cx="62928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10" imgW="1688760" imgH="203040" progId="Equation.DSMT4">
                  <p:embed/>
                </p:oleObj>
              </mc:Choice>
              <mc:Fallback>
                <p:oleObj name="Equation" r:id="rId10" imgW="16887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5878" y="3454377"/>
                        <a:ext cx="62928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07905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UYỆN TẬP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-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 DỤNG</a:t>
            </a:r>
            <a:r>
              <a:rPr kumimoji="0" lang="vi-VN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82028" y="1995624"/>
            <a:ext cx="157734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 bất </a:t>
            </a:r>
            <a:r>
              <a:rPr kumimoji="0" lang="en-US" sz="48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h</a:t>
            </a:r>
            <a:r>
              <a:rPr kumimoji="0" lang="en-US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endParaRPr kumimoji="0" lang="vi-VN" sz="4800" b="1" i="0" u="sng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29a) 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86208"/>
              </p:ext>
            </p:extLst>
          </p:nvPr>
        </p:nvGraphicFramePr>
        <p:xfrm>
          <a:off x="2875878" y="3245853"/>
          <a:ext cx="6292850" cy="482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0" imgW="1688760" imgH="1295280" progId="Equation.DSMT4">
                  <p:embed/>
                </p:oleObj>
              </mc:Choice>
              <mc:Fallback>
                <p:oleObj name="Equation" r:id="rId10" imgW="1688760" imgH="1295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75878" y="3245853"/>
                        <a:ext cx="6292850" cy="482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447800" y="8115771"/>
            <a:ext cx="156076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y nghiệm </a:t>
            </a:r>
            <a:r>
              <a:rPr lang="en-US" sz="48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ất phương </a:t>
            </a:r>
            <a:r>
              <a:rPr lang="en-US" sz="48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 là 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93573"/>
              </p:ext>
            </p:extLst>
          </p:nvPr>
        </p:nvGraphicFramePr>
        <p:xfrm>
          <a:off x="9585780" y="7923256"/>
          <a:ext cx="117679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12" imgW="380880" imgH="393480" progId="Equation.DSMT4">
                  <p:embed/>
                </p:oleObj>
              </mc:Choice>
              <mc:Fallback>
                <p:oleObj name="Equation" r:id="rId12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85780" y="7923256"/>
                        <a:ext cx="1176798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764902"/>
      </p:ext>
    </p:extLst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 DỤNG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951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vi-VN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toán </a:t>
            </a:r>
            <a:r>
              <a:rPr kumimoji="0" lang="en-US" sz="48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ực</a:t>
            </a:r>
            <a:r>
              <a:rPr kumimoji="0" lang="en-US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ế</a:t>
            </a:r>
            <a:r>
              <a:rPr kumimoji="0" lang="vi-VN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2.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ập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i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ể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ng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iếu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óng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ổ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y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ể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c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a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ịnh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ể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ư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ạ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ự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ể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ẽ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c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ém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5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ả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óng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o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ổ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ả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óng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o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ổ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ộng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;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ả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óng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ém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oài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ị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ừ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ếu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ạ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o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ừ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5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ở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ê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ẽ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o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i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ể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ỏi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s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uố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o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i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ển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ải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ém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ít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ất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ao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u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ả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o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ổ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1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3521413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N DỤNG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21553" y="315290"/>
            <a:ext cx="17260392" cy="76636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ạng </a:t>
            </a:r>
            <a:r>
              <a:rPr kumimoji="0" lang="en-US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kumimoji="0" lang="vi-VN" sz="4800" b="1" i="0" u="sng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vi-VN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toán </a:t>
            </a:r>
            <a:r>
              <a:rPr kumimoji="0" lang="en-US" sz="48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ực</a:t>
            </a:r>
            <a:r>
              <a:rPr kumimoji="0" lang="en-US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ế</a:t>
            </a:r>
            <a:r>
              <a:rPr kumimoji="0" lang="vi-VN" sz="48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sng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.32. </a:t>
            </a:r>
            <a:r>
              <a:rPr kumimoji="0" lang="en-US" sz="4000" b="1" i="1" u="sng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D</a:t>
            </a:r>
            <a:r>
              <a:rPr kumimoji="0" lang="en-US" sz="4000" b="1" i="1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kumimoji="0" lang="en-US" sz="4000" b="1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ọi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ầ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ém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ó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o</a:t>
            </a:r>
            <a:r>
              <a:rPr kumimoji="0" lang="en-US" sz="4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rổ 0 &lt; x &lt; 15 (</a:t>
            </a:r>
            <a:r>
              <a:rPr kumimoji="0" lang="vi-VN" sz="4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ả)</a:t>
            </a:r>
            <a:endParaRPr kumimoji="0" lang="en-US" sz="40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T</a:t>
            </a:r>
            <a:r>
              <a:rPr kumimoji="0" lang="en-US" sz="4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ì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ầ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ém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ó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ra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oài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5-x</a:t>
            </a:r>
            <a:r>
              <a:rPr kumimoji="0" lang="vi-VN" sz="4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kumimoji="0" lang="vi-VN" sz="4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ả</a:t>
            </a:r>
            <a:r>
              <a:rPr kumimoji="0" lang="vi-VN" sz="4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à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ười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ứ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ể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2x - (15-x).1= 3x - 15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c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ọ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o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i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uyể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1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4BACC6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aturation sat="0"/>
                      </a14:imgEffect>
                    </a14:imgLayer>
                  </a14:imgProps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705600" y="4608773"/>
          <a:ext cx="2667000" cy="127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6" imgW="749160" imgH="406080" progId="Equation.DSMT4">
                  <p:embed/>
                </p:oleObj>
              </mc:Choice>
              <mc:Fallback>
                <p:oleObj name="Equation" r:id="rId6" imgW="749160" imgH="4060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5600" y="4608773"/>
                        <a:ext cx="2667000" cy="127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404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1228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toán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smtClean="0">
                <a:latin typeface="Times New Roman" pitchFamily="18" charset="0"/>
                <a:cs typeface="Times New Roman" pitchFamily="18" charset="0"/>
              </a:rPr>
              <a:t>2.30.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ã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viễ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80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742950" indent="-742950" algn="just">
              <a:lnSpc>
                <a:spcPct val="150000"/>
              </a:lnSpc>
              <a:buAutoNum type="alphaLcParenR"/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 smtClean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b="1" dirty="0" smtClean="0">
                <a:solidFill>
                  <a:srgbClr val="4BACC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6507136"/>
              </p:ext>
            </p:extLst>
          </p:nvPr>
        </p:nvGraphicFramePr>
        <p:xfrm>
          <a:off x="823764" y="2949198"/>
          <a:ext cx="16671234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356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56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            </a:t>
                      </a:r>
                      <a:r>
                        <a:rPr lang="en-US" sz="360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A</a:t>
                      </a:r>
                      <a:endParaRPr lang="en-US" sz="3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             </a:t>
                      </a:r>
                      <a:r>
                        <a:rPr lang="en-US" sz="360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36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B</a:t>
                      </a:r>
                      <a:endParaRPr lang="en-US" sz="3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4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uê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o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áng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32 USD</a:t>
                      </a:r>
                    </a:p>
                    <a:p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45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iễn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í</a:t>
                      </a:r>
                      <a:endParaRPr lang="en-US" sz="4000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0,4 USD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ỗi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êm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uê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o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áng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44 USD</a:t>
                      </a:r>
                    </a:p>
                    <a:p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miễn</a:t>
                      </a:r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í</a:t>
                      </a:r>
                      <a:endParaRPr lang="en-US" sz="4000" baseline="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4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0,25 USD/</a:t>
                      </a:r>
                      <a:r>
                        <a:rPr lang="en-US" sz="4000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13557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fr-FR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-2x+1&lt;0 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3843" y="286809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4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4325219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3039740"/>
            <a:ext cx="1207113" cy="965690"/>
          </a:xfrm>
          <a:prstGeom prst="rect">
            <a:avLst/>
          </a:prstGeom>
        </p:spPr>
      </p:pic>
      <p:pic>
        <p:nvPicPr>
          <p:cNvPr id="2" name="Picture 14">
            <a:hlinkClick r:id="rId16" action="ppaction://hlinksldjump"/>
            <a:extLst>
              <a:ext uri="{FF2B5EF4-FFF2-40B4-BE49-F238E27FC236}">
                <a16:creationId xmlns:a16="http://schemas.microsoft.com/office/drawing/2014/main" id="{B4BEBD2C-E118-4257-539C-10B92B746F4C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08814"/>
              </p:ext>
            </p:extLst>
          </p:nvPr>
        </p:nvGraphicFramePr>
        <p:xfrm>
          <a:off x="3124200" y="2773144"/>
          <a:ext cx="2219741" cy="13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23" imgW="507960" imgH="393480" progId="Equation.DSMT4">
                  <p:embed/>
                </p:oleObj>
              </mc:Choice>
              <mc:Fallback>
                <p:oleObj name="Equation" r:id="rId23" imgW="507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73144"/>
                        <a:ext cx="2219741" cy="131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1548"/>
              </p:ext>
            </p:extLst>
          </p:nvPr>
        </p:nvGraphicFramePr>
        <p:xfrm>
          <a:off x="9677400" y="4266267"/>
          <a:ext cx="1905000" cy="117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25" imgW="520560" imgH="393480" progId="Equation.DSMT4">
                  <p:embed/>
                </p:oleObj>
              </mc:Choice>
              <mc:Fallback>
                <p:oleObj name="Equation" r:id="rId25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677400" y="4266267"/>
                        <a:ext cx="1905000" cy="117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70705"/>
              </p:ext>
            </p:extLst>
          </p:nvPr>
        </p:nvGraphicFramePr>
        <p:xfrm>
          <a:off x="3200400" y="4224670"/>
          <a:ext cx="1643500" cy="127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27" imgW="507960" imgH="393480" progId="Equation.DSMT4">
                  <p:embed/>
                </p:oleObj>
              </mc:Choice>
              <mc:Fallback>
                <p:oleObj name="Equation" r:id="rId2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00400" y="4224670"/>
                        <a:ext cx="1643500" cy="127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3221"/>
              </p:ext>
            </p:extLst>
          </p:nvPr>
        </p:nvGraphicFramePr>
        <p:xfrm>
          <a:off x="9677400" y="2910983"/>
          <a:ext cx="2060576" cy="132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29" imgW="507960" imgH="393480" progId="Equation.DSMT4">
                  <p:embed/>
                </p:oleObj>
              </mc:Choice>
              <mc:Fallback>
                <p:oleObj name="Equation" r:id="rId29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677400" y="2910983"/>
                        <a:ext cx="2060576" cy="132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13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43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190500"/>
            <a:ext cx="17260392" cy="10096500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427404" y="4941877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. </a:t>
            </a:r>
            <a:r>
              <a:rPr lang="vi-VN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545872"/>
            <a:ext cx="16154400" cy="1149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arenR"/>
            </a:pP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1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à x (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út</a:t>
            </a:r>
            <a:r>
              <a:rPr lang="fr-FR" sz="380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x&gt;45)</a:t>
            </a:r>
            <a:endParaRPr lang="fr-FR" sz="3800" dirty="0" smtClean="0">
              <a:latin typeface="Times New Roman" pitchFamily="18" charset="0"/>
              <a:ea typeface="Calibri" panose="020F050202020403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iền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 là: x - 45 (</a:t>
            </a:r>
            <a:r>
              <a:rPr lang="fr-FR" sz="3800" dirty="0" err="1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).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 là: 32 + (x – 45).0,4 (USD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à: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44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+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0,25x (USD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o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ư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au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a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ó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ươ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ình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32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+ (x – 45).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0,4 =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44 + 0,25x </a:t>
            </a:r>
          </a:p>
          <a:p>
            <a:pPr algn="just">
              <a:lnSpc>
                <a:spcPct val="150000"/>
              </a:lnSpc>
            </a:pPr>
            <a:r>
              <a:rPr lang="en-US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32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+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0,4x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–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18 =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44 + 0,25x </a:t>
            </a:r>
            <a:endParaRPr lang="fr-FR" sz="3800" dirty="0" smtClean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0,15x = 3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x = 200 (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ỏ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mã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k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00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o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ư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au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14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353943"/>
            <a:ext cx="17260392" cy="9590157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934751" y="4177183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. </a:t>
            </a:r>
            <a:r>
              <a:rPr lang="vi-VN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0909" y="707886"/>
            <a:ext cx="16840200" cy="886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)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Xét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ất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ươ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ình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32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+ (x – 45).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0,4  &gt;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44 + 0,25x </a:t>
            </a:r>
          </a:p>
          <a:p>
            <a:pPr algn="just">
              <a:lnSpc>
                <a:spcPct val="150000"/>
              </a:lnSpc>
            </a:pPr>
            <a:r>
              <a:rPr lang="en-US" sz="3800" dirty="0" smtClean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32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+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0,4x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–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18 &gt;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44 + 0,25x </a:t>
            </a:r>
            <a:endParaRPr lang="fr-FR" sz="3800" dirty="0" smtClean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0,15x &gt; 3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x &gt; 200</a:t>
            </a:r>
          </a:p>
          <a:p>
            <a:pPr algn="just">
              <a:lnSpc>
                <a:spcPct val="150000"/>
              </a:lnSpc>
            </a:pP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ỉ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ố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80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.</a:t>
            </a:r>
          </a:p>
          <a:p>
            <a:pPr algn="just">
              <a:lnSpc>
                <a:spcPct val="150000"/>
              </a:lnSpc>
            </a:pP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500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endParaRPr lang="fr-FR" sz="3800" dirty="0" smtClean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.</a:t>
            </a: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01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951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toán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smtClean="0">
                <a:latin typeface="Times New Roman" pitchFamily="18" charset="0"/>
                <a:cs typeface="Times New Roman" pitchFamily="18" charset="0"/>
              </a:rPr>
              <a:t>2.31.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smtClean="0">
                <a:latin typeface="Times New Roman" pitchFamily="18" charset="0"/>
                <a:cs typeface="Times New Roman" pitchFamily="18" charset="0"/>
              </a:rPr>
              <a:t>10. Điểm 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TB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6,7.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7,0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957718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190500"/>
            <a:ext cx="17260392" cy="10096500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7618639">
            <a:off x="14427404" y="4941877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1. </a:t>
            </a:r>
            <a:r>
              <a:rPr lang="vi-VN" sz="4000" b="1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545872"/>
            <a:ext cx="16154400" cy="10618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x là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anh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tra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iết</a:t>
            </a:r>
            <a:r>
              <a:rPr lang="fr-FR" sz="3800" dirty="0" smtClean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(                      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ì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ghe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,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ó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,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ọ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6,7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ẽ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             6,7.3=20,1 </a:t>
            </a:r>
          </a:p>
          <a:p>
            <a:pPr algn="just">
              <a:lnSpc>
                <a:spcPct val="150000"/>
              </a:lnSpc>
            </a:pP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o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tr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guy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20 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tr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ẽ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: x+20 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ả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: (x+20):4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ượ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ở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a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ó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fr-FR" sz="3800" dirty="0" smtClean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anh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ầ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à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iế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í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ất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8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ả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ược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ừ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,0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ở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ên</a:t>
            </a:r>
            <a:r>
              <a:rPr lang="fr-FR" sz="3800" dirty="0" smtClean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</a:t>
            </a: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16447"/>
              </p:ext>
            </p:extLst>
          </p:nvPr>
        </p:nvGraphicFramePr>
        <p:xfrm>
          <a:off x="10210800" y="6075660"/>
          <a:ext cx="3048000" cy="23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4" imgW="711000" imgH="825480" progId="Equation.DSMT4">
                  <p:embed/>
                </p:oleObj>
              </mc:Choice>
              <mc:Fallback>
                <p:oleObj name="Equation" r:id="rId4" imgW="711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10800" y="6075660"/>
                        <a:ext cx="3048000" cy="236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27221"/>
              </p:ext>
            </p:extLst>
          </p:nvPr>
        </p:nvGraphicFramePr>
        <p:xfrm>
          <a:off x="11565734" y="711115"/>
          <a:ext cx="2533650" cy="66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65734" y="711115"/>
                        <a:ext cx="2533650" cy="660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5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A3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467352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7" name="Freeform 19"/>
          <p:cNvSpPr/>
          <p:nvPr/>
        </p:nvSpPr>
        <p:spPr>
          <a:xfrm rot="-2010195">
            <a:off x="15859572" y="1139273"/>
            <a:ext cx="1572571" cy="171270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467353"/>
            <a:ext cx="17393199" cy="9477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96000" y="-21504"/>
            <a:ext cx="4938719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M CÓ BIẾT ?</a:t>
            </a:r>
            <a:endParaRPr lang="en-US" sz="4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9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467352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129106" y="3086100"/>
            <a:ext cx="5029200" cy="5748712"/>
            <a:chOff x="10238971" y="925371"/>
            <a:chExt cx="6703869" cy="7662971"/>
          </a:xfrm>
        </p:grpSpPr>
        <p:grpSp>
          <p:nvGrpSpPr>
            <p:cNvPr id="9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4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="" xmlns:asvg="http://schemas.microsoft.com/office/drawing/2016/SVG/main" r:embed="rId11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26" name="Rectangle 25"/>
          <p:cNvSpPr/>
          <p:nvPr/>
        </p:nvSpPr>
        <p:spPr>
          <a:xfrm>
            <a:off x="824525" y="973019"/>
            <a:ext cx="16764000" cy="144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557764" y="3073379"/>
            <a:ext cx="5029200" cy="5748712"/>
            <a:chOff x="10238971" y="925371"/>
            <a:chExt cx="6703869" cy="7662971"/>
          </a:xfrm>
        </p:grpSpPr>
        <p:grpSp>
          <p:nvGrpSpPr>
            <p:cNvPr id="28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3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9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="" xmlns:asvg="http://schemas.microsoft.com/office/drawing/2016/SVG/main" r:embed="rId11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33" name="Group 32"/>
          <p:cNvGrpSpPr/>
          <p:nvPr/>
        </p:nvGrpSpPr>
        <p:grpSpPr>
          <a:xfrm>
            <a:off x="12209159" y="3073379"/>
            <a:ext cx="5029200" cy="5748712"/>
            <a:chOff x="10238971" y="925371"/>
            <a:chExt cx="6703869" cy="7662971"/>
          </a:xfrm>
        </p:grpSpPr>
        <p:grpSp>
          <p:nvGrpSpPr>
            <p:cNvPr id="34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36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7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8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35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="" xmlns:asvg="http://schemas.microsoft.com/office/drawing/2016/SVG/main" r:embed="rId11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39" name="TextBox 38"/>
          <p:cNvSpPr txBox="1"/>
          <p:nvPr/>
        </p:nvSpPr>
        <p:spPr>
          <a:xfrm>
            <a:off x="1384887" y="4439849"/>
            <a:ext cx="439678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Ôn tập kiến thức đã học trong chương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813545" y="4439849"/>
            <a:ext cx="439678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Hoàn thành bài tập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trong sgk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 42, 43.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2298208" y="4303728"/>
            <a:ext cx="467158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 smtClean="0">
                <a:latin typeface="Times New Roman" pitchFamily="18" charset="0"/>
                <a:cs typeface="Times New Roman" pitchFamily="18" charset="0"/>
              </a:rPr>
              <a:t>Chuẩn bị bài 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7:</a:t>
            </a:r>
          </a:p>
          <a:p>
            <a:pPr algn="ctr">
              <a:lnSpc>
                <a:spcPct val="150000"/>
              </a:lnSpc>
            </a:pP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”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83885" y="582015"/>
            <a:ext cx="3108017" cy="1849649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9" grpId="0"/>
      <p:bldP spid="40" grpId="0"/>
      <p:bldP spid="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5F8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348375">
            <a:off x="13912460" y="746695"/>
            <a:ext cx="4612311" cy="1232745"/>
          </a:xfrm>
          <a:custGeom>
            <a:avLst/>
            <a:gdLst/>
            <a:ahLst/>
            <a:cxnLst/>
            <a:rect l="l" t="t" r="r" b="b"/>
            <a:pathLst>
              <a:path w="4612311" h="1232745">
                <a:moveTo>
                  <a:pt x="0" y="0"/>
                </a:moveTo>
                <a:lnTo>
                  <a:pt x="4612311" y="0"/>
                </a:lnTo>
                <a:lnTo>
                  <a:pt x="4612311" y="1232745"/>
                </a:lnTo>
                <a:lnTo>
                  <a:pt x="0" y="123274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 rot="-788786">
            <a:off x="15470324" y="4050942"/>
            <a:ext cx="2765850" cy="774438"/>
          </a:xfrm>
          <a:custGeom>
            <a:avLst/>
            <a:gdLst/>
            <a:ahLst/>
            <a:cxnLst/>
            <a:rect l="l" t="t" r="r" b="b"/>
            <a:pathLst>
              <a:path w="2765850" h="774438">
                <a:moveTo>
                  <a:pt x="0" y="0"/>
                </a:moveTo>
                <a:lnTo>
                  <a:pt x="2765850" y="0"/>
                </a:lnTo>
                <a:lnTo>
                  <a:pt x="2765850" y="774438"/>
                </a:lnTo>
                <a:lnTo>
                  <a:pt x="0" y="77443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=""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 rot="-479167">
            <a:off x="15398494" y="6337808"/>
            <a:ext cx="2417976" cy="3418732"/>
          </a:xfrm>
          <a:custGeom>
            <a:avLst/>
            <a:gdLst/>
            <a:ahLst/>
            <a:cxnLst/>
            <a:rect l="l" t="t" r="r" b="b"/>
            <a:pathLst>
              <a:path w="2417976" h="3418732">
                <a:moveTo>
                  <a:pt x="0" y="0"/>
                </a:moveTo>
                <a:lnTo>
                  <a:pt x="2417976" y="0"/>
                </a:lnTo>
                <a:lnTo>
                  <a:pt x="2417976" y="3418732"/>
                </a:lnTo>
                <a:lnTo>
                  <a:pt x="0" y="341873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448923">
            <a:off x="9166964" y="9493919"/>
            <a:ext cx="3657600" cy="591866"/>
          </a:xfrm>
          <a:custGeom>
            <a:avLst/>
            <a:gdLst/>
            <a:ahLst/>
            <a:cxnLst/>
            <a:rect l="l" t="t" r="r" b="b"/>
            <a:pathLst>
              <a:path w="3657600" h="591866">
                <a:moveTo>
                  <a:pt x="0" y="0"/>
                </a:moveTo>
                <a:lnTo>
                  <a:pt x="3657600" y="0"/>
                </a:lnTo>
                <a:lnTo>
                  <a:pt x="3657600" y="591866"/>
                </a:lnTo>
                <a:lnTo>
                  <a:pt x="0" y="59186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752242">
            <a:off x="4147272" y="9233188"/>
            <a:ext cx="2202626" cy="1113327"/>
          </a:xfrm>
          <a:custGeom>
            <a:avLst/>
            <a:gdLst/>
            <a:ahLst/>
            <a:cxnLst/>
            <a:rect l="l" t="t" r="r" b="b"/>
            <a:pathLst>
              <a:path w="2202626" h="1113327">
                <a:moveTo>
                  <a:pt x="0" y="0"/>
                </a:moveTo>
                <a:lnTo>
                  <a:pt x="2202627" y="0"/>
                </a:lnTo>
                <a:lnTo>
                  <a:pt x="2202627" y="1113328"/>
                </a:lnTo>
                <a:lnTo>
                  <a:pt x="0" y="111332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=""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25726" y="7850316"/>
            <a:ext cx="2907107" cy="2436684"/>
          </a:xfrm>
          <a:custGeom>
            <a:avLst/>
            <a:gdLst/>
            <a:ahLst/>
            <a:cxnLst/>
            <a:rect l="l" t="t" r="r" b="b"/>
            <a:pathLst>
              <a:path w="2907107" h="2436684">
                <a:moveTo>
                  <a:pt x="0" y="0"/>
                </a:moveTo>
                <a:lnTo>
                  <a:pt x="2907106" y="0"/>
                </a:lnTo>
                <a:lnTo>
                  <a:pt x="2907106" y="2436684"/>
                </a:lnTo>
                <a:lnTo>
                  <a:pt x="0" y="2436684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=""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-1469522">
            <a:off x="72422" y="483703"/>
            <a:ext cx="3237745" cy="2713819"/>
          </a:xfrm>
          <a:custGeom>
            <a:avLst/>
            <a:gdLst/>
            <a:ahLst/>
            <a:cxnLst/>
            <a:rect l="l" t="t" r="r" b="b"/>
            <a:pathLst>
              <a:path w="3237745" h="2713819">
                <a:moveTo>
                  <a:pt x="0" y="0"/>
                </a:moveTo>
                <a:lnTo>
                  <a:pt x="3237745" y="0"/>
                </a:lnTo>
                <a:lnTo>
                  <a:pt x="3237745" y="2713819"/>
                </a:lnTo>
                <a:lnTo>
                  <a:pt x="0" y="2713819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=""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582594">
            <a:off x="105688" y="4837146"/>
            <a:ext cx="2721455" cy="1484430"/>
          </a:xfrm>
          <a:custGeom>
            <a:avLst/>
            <a:gdLst/>
            <a:ahLst/>
            <a:cxnLst/>
            <a:rect l="l" t="t" r="r" b="b"/>
            <a:pathLst>
              <a:path w="2721455" h="1484430">
                <a:moveTo>
                  <a:pt x="0" y="0"/>
                </a:moveTo>
                <a:lnTo>
                  <a:pt x="2721456" y="0"/>
                </a:lnTo>
                <a:lnTo>
                  <a:pt x="2721456" y="1484430"/>
                </a:lnTo>
                <a:lnTo>
                  <a:pt x="0" y="148443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=""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1630262">
            <a:off x="4728194" y="-1028700"/>
            <a:ext cx="2486967" cy="2057400"/>
          </a:xfrm>
          <a:custGeom>
            <a:avLst/>
            <a:gdLst/>
            <a:ahLst/>
            <a:cxnLst/>
            <a:rect l="l" t="t" r="r" b="b"/>
            <a:pathLst>
              <a:path w="2486967" h="2057400">
                <a:moveTo>
                  <a:pt x="0" y="0"/>
                </a:moveTo>
                <a:lnTo>
                  <a:pt x="2486967" y="0"/>
                </a:lnTo>
                <a:lnTo>
                  <a:pt x="2486967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=""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2206619">
            <a:off x="9784552" y="-834551"/>
            <a:ext cx="1628124" cy="2681043"/>
          </a:xfrm>
          <a:custGeom>
            <a:avLst/>
            <a:gdLst/>
            <a:ahLst/>
            <a:cxnLst/>
            <a:rect l="l" t="t" r="r" b="b"/>
            <a:pathLst>
              <a:path w="1628124" h="2681043">
                <a:moveTo>
                  <a:pt x="0" y="0"/>
                </a:moveTo>
                <a:lnTo>
                  <a:pt x="1628124" y="0"/>
                </a:lnTo>
                <a:lnTo>
                  <a:pt x="1628124" y="2681043"/>
                </a:lnTo>
                <a:lnTo>
                  <a:pt x="0" y="2681043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=""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grpSp>
        <p:nvGrpSpPr>
          <p:cNvPr id="12" name="Group 12"/>
          <p:cNvGrpSpPr/>
          <p:nvPr/>
        </p:nvGrpSpPr>
        <p:grpSpPr>
          <a:xfrm>
            <a:off x="1028700" y="1028700"/>
            <a:ext cx="16243860" cy="8039958"/>
            <a:chOff x="0" y="0"/>
            <a:chExt cx="3538556" cy="1751421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538556" cy="1751421"/>
            </a:xfrm>
            <a:custGeom>
              <a:avLst/>
              <a:gdLst/>
              <a:ahLst/>
              <a:cxnLst/>
              <a:rect l="l" t="t" r="r" b="b"/>
              <a:pathLst>
                <a:path w="3538556" h="1751421">
                  <a:moveTo>
                    <a:pt x="24307" y="0"/>
                  </a:moveTo>
                  <a:lnTo>
                    <a:pt x="3514249" y="0"/>
                  </a:lnTo>
                  <a:cubicBezTo>
                    <a:pt x="3520696" y="0"/>
                    <a:pt x="3526878" y="2561"/>
                    <a:pt x="3531436" y="7119"/>
                  </a:cubicBezTo>
                  <a:cubicBezTo>
                    <a:pt x="3535995" y="11678"/>
                    <a:pt x="3538556" y="17860"/>
                    <a:pt x="3538556" y="24307"/>
                  </a:cubicBezTo>
                  <a:lnTo>
                    <a:pt x="3538556" y="1727114"/>
                  </a:lnTo>
                  <a:cubicBezTo>
                    <a:pt x="3538556" y="1740539"/>
                    <a:pt x="3527673" y="1751421"/>
                    <a:pt x="3514249" y="1751421"/>
                  </a:cubicBezTo>
                  <a:lnTo>
                    <a:pt x="24307" y="1751421"/>
                  </a:lnTo>
                  <a:cubicBezTo>
                    <a:pt x="10883" y="1751421"/>
                    <a:pt x="0" y="1740539"/>
                    <a:pt x="0" y="1727114"/>
                  </a:cubicBezTo>
                  <a:lnTo>
                    <a:pt x="0" y="24307"/>
                  </a:lnTo>
                  <a:cubicBezTo>
                    <a:pt x="0" y="10883"/>
                    <a:pt x="10883" y="0"/>
                    <a:pt x="24307" y="0"/>
                  </a:cubicBezTo>
                  <a:close/>
                </a:path>
              </a:pathLst>
            </a:custGeom>
            <a:solidFill>
              <a:srgbClr val="FFFFFF"/>
            </a:solidFill>
            <a:ln w="190500">
              <a:solidFill>
                <a:srgbClr val="082A44"/>
              </a:solidFill>
            </a:ln>
          </p:spPr>
        </p:sp>
        <p:sp>
          <p:nvSpPr>
            <p:cNvPr id="14" name="TextBox 1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84359" y="2717108"/>
            <a:ext cx="15240000" cy="3904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800" b="1" smtClean="0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HẸN GẶP LẠI CÁC EM </a:t>
            </a:r>
          </a:p>
          <a:p>
            <a:pPr algn="ctr">
              <a:lnSpc>
                <a:spcPct val="150000"/>
              </a:lnSpc>
            </a:pPr>
            <a:r>
              <a:rPr lang="vi-VN" sz="8800" b="1" smtClean="0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TRONG TIẾT HỌC SAU!</a:t>
            </a:r>
            <a:endParaRPr lang="en-US" sz="8800" b="1">
              <a:solidFill>
                <a:srgbClr val="C0504D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6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6200" y="299804"/>
            <a:ext cx="18211800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 </a:t>
            </a:r>
            <a:r>
              <a:rPr kumimoji="0" lang="vi-VN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: </a:t>
            </a:r>
            <a:r>
              <a:rPr kumimoji="0" lang="en-US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iều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iện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ác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ịnh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</a:t>
            </a:r>
            <a:r>
              <a:rPr kumimoji="0" lang="vi-VN" sz="4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                                    là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3048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577694" y="442896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3048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223632" y="44794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vi-VN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6921" y="4524354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7688" y="4554258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01339"/>
              </p:ext>
            </p:extLst>
          </p:nvPr>
        </p:nvGraphicFramePr>
        <p:xfrm>
          <a:off x="10087152" y="4333877"/>
          <a:ext cx="33194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22" imgW="1002960" imgH="393480" progId="Equation.DSMT4">
                  <p:embed/>
                </p:oleObj>
              </mc:Choice>
              <mc:Fallback>
                <p:oleObj name="Equation" r:id="rId22" imgW="10029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87152" y="4333877"/>
                        <a:ext cx="3319462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2048560" y="910619"/>
          <a:ext cx="5322435" cy="176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24" imgW="1942920" imgH="444240" progId="Equation.DSMT4">
                  <p:embed/>
                </p:oleObj>
              </mc:Choice>
              <mc:Fallback>
                <p:oleObj name="Equation" r:id="rId24" imgW="194292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2048560" y="910619"/>
                        <a:ext cx="5322435" cy="176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173808" y="2869329"/>
          <a:ext cx="3582988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26" imgW="1079280" imgH="393480" progId="Equation.DSMT4">
                  <p:embed/>
                </p:oleObj>
              </mc:Choice>
              <mc:Fallback>
                <p:oleObj name="Equation" r:id="rId26" imgW="107928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73808" y="2869329"/>
                        <a:ext cx="3582988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630923"/>
              </p:ext>
            </p:extLst>
          </p:nvPr>
        </p:nvGraphicFramePr>
        <p:xfrm>
          <a:off x="2703066" y="4611117"/>
          <a:ext cx="1892427" cy="69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703066" y="4611117"/>
                        <a:ext cx="1892427" cy="69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819400" y="2796700"/>
          <a:ext cx="2247900" cy="145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30" imgW="609480" imgH="393480" progId="Equation.DSMT4">
                  <p:embed/>
                </p:oleObj>
              </mc:Choice>
              <mc:Fallback>
                <p:oleObj name="Equation" r:id="rId30" imgW="60948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819400" y="2796700"/>
                        <a:ext cx="2247900" cy="145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799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689607" y="38481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371143" y="552655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389522" y="3839245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89607" y="5483382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2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1221" y="3886313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24536" y="3834132"/>
            <a:ext cx="1206804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590" y="5535227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7805" y="5762588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E5D43C7B-1B92-394F-48F4-7034E98FD7B3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8059325" y="7582705"/>
            <a:ext cx="2169350" cy="216935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85800" y="572712"/>
            <a:ext cx="16840200" cy="27862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R="3048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x – 1 = m + 4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ớn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ơn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1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ới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78458"/>
              </p:ext>
            </p:extLst>
          </p:nvPr>
        </p:nvGraphicFramePr>
        <p:xfrm>
          <a:off x="3581400" y="4089596"/>
          <a:ext cx="23023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21" imgW="596880" imgH="177480" progId="Equation.DSMT4">
                  <p:embed/>
                </p:oleObj>
              </mc:Choice>
              <mc:Fallback>
                <p:oleObj name="Equation" r:id="rId21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81400" y="4089596"/>
                        <a:ext cx="230232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985"/>
              </p:ext>
            </p:extLst>
          </p:nvPr>
        </p:nvGraphicFramePr>
        <p:xfrm>
          <a:off x="3581400" y="5713016"/>
          <a:ext cx="1991300" cy="69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23" imgW="507960" imgH="177480" progId="Equation.DSMT4">
                  <p:embed/>
                </p:oleObj>
              </mc:Choice>
              <mc:Fallback>
                <p:oleObj name="Equation" r:id="rId2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81400" y="5713016"/>
                        <a:ext cx="1991300" cy="69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04624"/>
              </p:ext>
            </p:extLst>
          </p:nvPr>
        </p:nvGraphicFramePr>
        <p:xfrm>
          <a:off x="10028570" y="5744823"/>
          <a:ext cx="224789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25" imgW="609480" imgH="177480" progId="Equation.DSMT4">
                  <p:embed/>
                </p:oleObj>
              </mc:Choice>
              <mc:Fallback>
                <p:oleObj name="Equation" r:id="rId25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028570" y="5744823"/>
                        <a:ext cx="2247898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65394"/>
              </p:ext>
            </p:extLst>
          </p:nvPr>
        </p:nvGraphicFramePr>
        <p:xfrm>
          <a:off x="10127486" y="4059914"/>
          <a:ext cx="232954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" name="Equation" r:id="rId27" imgW="609480" imgH="177480" progId="Equation.DSMT4">
                  <p:embed/>
                </p:oleObj>
              </mc:Choice>
              <mc:Fallback>
                <p:oleObj name="Equation" r:id="rId27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127486" y="4059914"/>
                        <a:ext cx="232954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77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4800" b="1" dirty="0" smtClean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4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                       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691772" y="3018154"/>
            <a:ext cx="1327706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94339" y="4309344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0971" y="4316102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8686" y="2924019"/>
            <a:ext cx="1207113" cy="1060796"/>
          </a:xfrm>
          <a:prstGeom prst="rect">
            <a:avLst/>
          </a:prstGeom>
        </p:spPr>
      </p:pic>
      <p:pic>
        <p:nvPicPr>
          <p:cNvPr id="2" name="Picture 14">
            <a:hlinkClick r:id="rId16" action="ppaction://hlinksldjump"/>
            <a:extLst>
              <a:ext uri="{FF2B5EF4-FFF2-40B4-BE49-F238E27FC236}">
                <a16:creationId xmlns:a16="http://schemas.microsoft.com/office/drawing/2014/main" id="{F42DB1F6-A850-9115-8E00-DEFF9859A3ED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05636"/>
              </p:ext>
            </p:extLst>
          </p:nvPr>
        </p:nvGraphicFramePr>
        <p:xfrm>
          <a:off x="9677400" y="4533900"/>
          <a:ext cx="22431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" name="Equation" r:id="rId23" imgW="571320" imgH="177480" progId="Equation.DSMT4">
                  <p:embed/>
                </p:oleObj>
              </mc:Choice>
              <mc:Fallback>
                <p:oleObj name="Equation" r:id="rId23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677400" y="4533900"/>
                        <a:ext cx="22431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267968"/>
              </p:ext>
            </p:extLst>
          </p:nvPr>
        </p:nvGraphicFramePr>
        <p:xfrm>
          <a:off x="3531816" y="4092808"/>
          <a:ext cx="21240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" name="Equation" r:id="rId25" imgW="507960" imgH="393480" progId="Equation.DSMT4">
                  <p:embed/>
                </p:oleObj>
              </mc:Choice>
              <mc:Fallback>
                <p:oleObj name="Equation" r:id="rId25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31816" y="4092808"/>
                        <a:ext cx="2124075" cy="164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62052"/>
              </p:ext>
            </p:extLst>
          </p:nvPr>
        </p:nvGraphicFramePr>
        <p:xfrm>
          <a:off x="3378200" y="3125788"/>
          <a:ext cx="2130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" name="Equation" r:id="rId27" imgW="545760" imgH="177480" progId="Equation.DSMT4">
                  <p:embed/>
                </p:oleObj>
              </mc:Choice>
              <mc:Fallback>
                <p:oleObj name="Equation" r:id="rId27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78200" y="3125788"/>
                        <a:ext cx="213042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33704"/>
              </p:ext>
            </p:extLst>
          </p:nvPr>
        </p:nvGraphicFramePr>
        <p:xfrm>
          <a:off x="9548813" y="2752725"/>
          <a:ext cx="209708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29" imgW="507960" imgH="393480" progId="Equation.DSMT4">
                  <p:embed/>
                </p:oleObj>
              </mc:Choice>
              <mc:Fallback>
                <p:oleObj name="Equation" r:id="rId29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548813" y="2752725"/>
                        <a:ext cx="2097087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17632"/>
              </p:ext>
            </p:extLst>
          </p:nvPr>
        </p:nvGraphicFramePr>
        <p:xfrm>
          <a:off x="11276310" y="1271508"/>
          <a:ext cx="351574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31" imgW="825480" imgH="177480" progId="Equation.DSMT4">
                  <p:embed/>
                </p:oleObj>
              </mc:Choice>
              <mc:Fallback>
                <p:oleObj name="Equation" r:id="rId31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1276310" y="1271508"/>
                        <a:ext cx="351574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66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800" b="1" dirty="0" smtClean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5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o a &gt; b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khi</a:t>
            </a:r>
            <a:r>
              <a:rPr lang="en-US" sz="4800" b="1" dirty="0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ó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95923" y="4272928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65330" y="430047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 smtClean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514" y="4368319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8414" y="4409190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24869"/>
              </p:ext>
            </p:extLst>
          </p:nvPr>
        </p:nvGraphicFramePr>
        <p:xfrm>
          <a:off x="2975779" y="3131768"/>
          <a:ext cx="3120221" cy="87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" name="Equation" r:id="rId22" imgW="634680" imgH="177480" progId="Equation.DSMT4">
                  <p:embed/>
                </p:oleObj>
              </mc:Choice>
              <mc:Fallback>
                <p:oleObj name="Equation" r:id="rId22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975779" y="3131768"/>
                        <a:ext cx="3120221" cy="87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9822"/>
              </p:ext>
            </p:extLst>
          </p:nvPr>
        </p:nvGraphicFramePr>
        <p:xfrm>
          <a:off x="10223373" y="4517432"/>
          <a:ext cx="3505281" cy="85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24" imgW="1041120" imgH="177480" progId="Equation.DSMT4">
                  <p:embed/>
                </p:oleObj>
              </mc:Choice>
              <mc:Fallback>
                <p:oleObj name="Equation" r:id="rId24" imgW="1041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223373" y="4517432"/>
                        <a:ext cx="3505281" cy="857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64201"/>
              </p:ext>
            </p:extLst>
          </p:nvPr>
        </p:nvGraphicFramePr>
        <p:xfrm>
          <a:off x="2895600" y="4556779"/>
          <a:ext cx="3733799" cy="81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26" imgW="1002960" imgH="177480" progId="Equation.DSMT4">
                  <p:embed/>
                </p:oleObj>
              </mc:Choice>
              <mc:Fallback>
                <p:oleObj name="Equation" r:id="rId26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95600" y="4556779"/>
                        <a:ext cx="3733799" cy="818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54378"/>
              </p:ext>
            </p:extLst>
          </p:nvPr>
        </p:nvGraphicFramePr>
        <p:xfrm>
          <a:off x="10223372" y="3039740"/>
          <a:ext cx="3721227" cy="82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28" imgW="825480" imgH="177480" progId="Equation.DSMT4">
                  <p:embed/>
                </p:oleObj>
              </mc:Choice>
              <mc:Fallback>
                <p:oleObj name="Equation" r:id="rId28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223372" y="3039740"/>
                        <a:ext cx="3721227" cy="82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85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4"/>
          <p:cNvSpPr txBox="1"/>
          <p:nvPr/>
        </p:nvSpPr>
        <p:spPr>
          <a:xfrm>
            <a:off x="8915400" y="2304693"/>
            <a:ext cx="2514600" cy="5834931"/>
          </a:xfrm>
          <a:prstGeom prst="rect">
            <a:avLst/>
          </a:prstGeom>
          <a:solidFill>
            <a:srgbClr val="CBE9A2"/>
          </a:solidFill>
          <a:ln>
            <a:solidFill>
              <a:schemeClr val="tx1"/>
            </a:solidFill>
          </a:ln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067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449" normalizeH="0" baseline="0" noProof="0" dirty="0" smtClean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 TRÌNH, BẤT PHƯƠNG TRÌNH</a:t>
            </a:r>
            <a:endParaRPr kumimoji="0" lang="en-US" sz="3600" b="1" i="0" u="none" strike="noStrike" kern="1200" cap="none" spc="449" normalizeH="0" baseline="0" noProof="0" dirty="0">
              <a:ln>
                <a:noFill/>
              </a:ln>
              <a:solidFill>
                <a:srgbClr val="44546A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25" name="Group 25"/>
          <p:cNvGrpSpPr/>
          <p:nvPr/>
        </p:nvGrpSpPr>
        <p:grpSpPr>
          <a:xfrm>
            <a:off x="557941" y="169515"/>
            <a:ext cx="7311899" cy="4554669"/>
            <a:chOff x="0" y="0"/>
            <a:chExt cx="1183594" cy="808859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EA7ABC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27" name="TextBox 27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68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1" name="TextBox 31"/>
          <p:cNvSpPr txBox="1"/>
          <p:nvPr/>
        </p:nvSpPr>
        <p:spPr>
          <a:xfrm>
            <a:off x="974015" y="484387"/>
            <a:ext cx="6321782" cy="10250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25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44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4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h</a:t>
            </a:r>
            <a:r>
              <a:rPr kumimoji="0" lang="en-US" sz="44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4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y</a:t>
            </a:r>
            <a:r>
              <a:rPr kumimoji="0" lang="en-US" sz="44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4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ề</a:t>
            </a:r>
            <a:r>
              <a:rPr kumimoji="0" lang="en-US" sz="44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PT </a:t>
            </a:r>
          </a:p>
          <a:p>
            <a:pPr marL="0" marR="0" lvl="0" indent="0" algn="ctr" defTabSz="914400" rtl="0" eaLnBrk="1" fontAlgn="auto" latinLnBrk="0" hangingPunct="1">
              <a:lnSpc>
                <a:spcPts val="25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102" normalizeH="0" baseline="0" noProof="0" dirty="0" smtClean="0">
              <a:ln>
                <a:noFill/>
              </a:ln>
              <a:solidFill>
                <a:srgbClr val="1A1A1A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ts val="25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ậc</a:t>
            </a:r>
            <a:r>
              <a:rPr kumimoji="0" lang="en-US" sz="44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4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ất</a:t>
            </a:r>
            <a:r>
              <a:rPr kumimoji="0" lang="en-US" sz="44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 </a:t>
            </a:r>
            <a:r>
              <a:rPr kumimoji="0" lang="en-US" sz="44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ẩn</a:t>
            </a:r>
            <a:endParaRPr kumimoji="0" lang="en-US" sz="4400" b="1" i="0" u="none" strike="noStrike" kern="1200" cap="none" spc="102" normalizeH="0" baseline="0" noProof="0" dirty="0">
              <a:ln>
                <a:noFill/>
              </a:ln>
              <a:solidFill>
                <a:srgbClr val="1A1A1A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pSp>
        <p:nvGrpSpPr>
          <p:cNvPr id="33" name="Group 33"/>
          <p:cNvGrpSpPr/>
          <p:nvPr/>
        </p:nvGrpSpPr>
        <p:grpSpPr>
          <a:xfrm>
            <a:off x="11980958" y="169515"/>
            <a:ext cx="6076516" cy="9393586"/>
            <a:chOff x="0" y="0"/>
            <a:chExt cx="1183594" cy="808859"/>
          </a:xfrm>
        </p:grpSpPr>
        <p:sp>
          <p:nvSpPr>
            <p:cNvPr id="34" name="Freeform 34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D5CDF8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35" name="TextBox 35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68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8" name="Group 38"/>
          <p:cNvGrpSpPr/>
          <p:nvPr/>
        </p:nvGrpSpPr>
        <p:grpSpPr>
          <a:xfrm>
            <a:off x="228600" y="5202690"/>
            <a:ext cx="8153399" cy="4854051"/>
            <a:chOff x="0" y="0"/>
            <a:chExt cx="1183594" cy="808859"/>
          </a:xfrm>
        </p:grpSpPr>
        <p:sp>
          <p:nvSpPr>
            <p:cNvPr id="39" name="Freeform 39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BAEFE0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40" name="TextBox 40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168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4" name="TextBox 44"/>
          <p:cNvSpPr txBox="1"/>
          <p:nvPr/>
        </p:nvSpPr>
        <p:spPr>
          <a:xfrm>
            <a:off x="12570033" y="580100"/>
            <a:ext cx="4987372" cy="10371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5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ất</a:t>
            </a: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ẳng</a:t>
            </a: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endParaRPr kumimoji="0" lang="en-US" sz="4000" b="1" i="0" u="none" strike="noStrike" kern="1200" cap="none" spc="102" normalizeH="0" baseline="0" noProof="0" dirty="0" smtClean="0">
              <a:ln>
                <a:noFill/>
              </a:ln>
              <a:solidFill>
                <a:srgbClr val="1A1A1A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ts val="25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102" normalizeH="0" baseline="0" noProof="0" dirty="0">
              <a:ln>
                <a:noFill/>
              </a:ln>
              <a:solidFill>
                <a:srgbClr val="1A1A1A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ts val="25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endParaRPr kumimoji="0" lang="en-US" sz="4000" b="1" i="0" u="none" strike="noStrike" kern="1200" cap="none" spc="102" normalizeH="0" baseline="0" noProof="0" dirty="0">
              <a:ln>
                <a:noFill/>
              </a:ln>
              <a:solidFill>
                <a:srgbClr val="1A1A1A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337516" y="5703607"/>
            <a:ext cx="7892084" cy="3334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ts val="2555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ất</a:t>
            </a: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h</a:t>
            </a: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ậc</a:t>
            </a: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ất</a:t>
            </a:r>
            <a:r>
              <a:rPr kumimoji="0" lang="en-US" sz="4000" b="1" i="0" u="none" strike="noStrike" kern="1200" cap="none" spc="102" normalizeH="0" baseline="0" noProof="0" dirty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102" normalizeH="0" baseline="0" noProof="0" dirty="0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 </a:t>
            </a:r>
            <a:r>
              <a:rPr kumimoji="0" lang="en-US" sz="4000" b="1" i="0" u="none" strike="noStrike" kern="1200" cap="none" spc="102" normalizeH="0" baseline="0" noProof="0" dirty="0" err="1" smtClean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ẩn</a:t>
            </a:r>
            <a:endParaRPr kumimoji="0" lang="en-US" sz="4000" b="1" i="0" u="none" strike="noStrike" kern="1200" cap="none" spc="102" normalizeH="0" baseline="0" noProof="0" dirty="0">
              <a:ln>
                <a:noFill/>
              </a:ln>
              <a:solidFill>
                <a:srgbClr val="1A1A1A"/>
              </a:solidFill>
              <a:effectLst/>
              <a:uLnTx/>
              <a:uFillTx/>
              <a:latin typeface="Bahnschrift SemiBold Condensed" panose="020B0502040204020203" pitchFamily="34" charset="0"/>
              <a:ea typeface="+mn-ea"/>
              <a:cs typeface="+mn-cs"/>
            </a:endParaRPr>
          </a:p>
        </p:txBody>
      </p:sp>
      <p:sp>
        <p:nvSpPr>
          <p:cNvPr id="51" name="TextBox 51"/>
          <p:cNvSpPr txBox="1"/>
          <p:nvPr/>
        </p:nvSpPr>
        <p:spPr>
          <a:xfrm>
            <a:off x="13217362" y="8099064"/>
            <a:ext cx="3161133" cy="2393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1" indent="0" algn="l" defTabSz="914400" rtl="0" eaLnBrk="1" fontAlgn="auto" latinLnBrk="0" hangingPunct="1">
              <a:lnSpc>
                <a:spcPts val="1869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71" b="0" i="0" u="none" strike="noStrike" kern="1200" cap="none" spc="36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alsamiq Sans Bold"/>
                <a:ea typeface="+mn-ea"/>
                <a:cs typeface="+mn-cs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8571" y="1553796"/>
            <a:ext cx="73119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h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(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.x+b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.(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.x+d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=0</a:t>
            </a:r>
          </a:p>
          <a:p>
            <a:pPr marL="571500" marR="0" lvl="0" indent="-5715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h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ứa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ẩ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ở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ẫu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( 4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ước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1982250" y="1936656"/>
            <a:ext cx="6075224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ất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ẳng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iên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ệ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a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ự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ép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ộng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ếu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&gt;b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+c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&gt;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+c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iên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ệ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ữa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ự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ép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ân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ếu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&gt;b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&gt;0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c&gt;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c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ếu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&gt;b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c&lt;0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c&lt;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c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2296706" y="2705100"/>
          <a:ext cx="5534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3" imgW="1434960" imgH="203040" progId="Equation.DSMT4">
                  <p:embed/>
                </p:oleObj>
              </mc:Choice>
              <mc:Fallback>
                <p:oleObj name="Equation" r:id="rId3" imgW="143496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6706" y="2705100"/>
                        <a:ext cx="5534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39222" y="6108465"/>
            <a:ext cx="815339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i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iệm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.x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+ b &lt; 0;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.x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+ b &gt; 0;…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ất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ươ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ình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ậc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ất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ẩ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x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, b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a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ác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*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h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ú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ý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ử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/c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ất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ẳ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Right Arrow 29"/>
          <p:cNvSpPr/>
          <p:nvPr/>
        </p:nvSpPr>
        <p:spPr>
          <a:xfrm rot="11194038">
            <a:off x="7911971" y="2527580"/>
            <a:ext cx="784720" cy="442992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Right Arrow 66"/>
          <p:cNvSpPr/>
          <p:nvPr/>
        </p:nvSpPr>
        <p:spPr>
          <a:xfrm rot="9781648">
            <a:off x="8357967" y="7620460"/>
            <a:ext cx="552294" cy="442992"/>
          </a:xfrm>
          <a:prstGeom prst="rightArrow">
            <a:avLst>
              <a:gd name="adj1" fmla="val 50000"/>
              <a:gd name="adj2" fmla="val 4887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Right Arrow 67"/>
          <p:cNvSpPr/>
          <p:nvPr/>
        </p:nvSpPr>
        <p:spPr>
          <a:xfrm>
            <a:off x="11455946" y="5071071"/>
            <a:ext cx="560078" cy="442992"/>
          </a:xfrm>
          <a:prstGeom prst="rightArrow">
            <a:avLst/>
          </a:prstGeom>
          <a:solidFill>
            <a:srgbClr val="B18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46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1" grpId="0"/>
      <p:bldP spid="44" grpId="0"/>
      <p:bldP spid="45" grpId="0"/>
      <p:bldP spid="18" grpId="0"/>
      <p:bldP spid="60" grpId="0"/>
      <p:bldP spid="29" grpId="0"/>
      <p:bldP spid="30" grpId="0" animBg="1"/>
      <p:bldP spid="67" grpId="0" animBg="1"/>
      <p:bldP spid="6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r>
              <a:rPr lang="vi-VN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82028" y="1995624"/>
            <a:ext cx="157734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1</a:t>
            </a:r>
            <a:r>
              <a:rPr lang="vi-VN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 </a:t>
            </a:r>
            <a:r>
              <a:rPr lang="en-US" sz="4800" b="1" u="sng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rình:</a:t>
            </a:r>
          </a:p>
          <a:p>
            <a:pPr algn="just">
              <a:lnSpc>
                <a:spcPct val="150000"/>
              </a:lnSpc>
            </a:pP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2.26a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endParaRPr lang="en-US" sz="4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362560"/>
              </p:ext>
            </p:extLst>
          </p:nvPr>
        </p:nvGraphicFramePr>
        <p:xfrm>
          <a:off x="3124200" y="3281918"/>
          <a:ext cx="486904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10" imgW="1358640" imgH="228600" progId="Equation.DSMT4">
                  <p:embed/>
                </p:oleObj>
              </mc:Choice>
              <mc:Fallback>
                <p:oleObj name="Equation" r:id="rId10" imgW="1358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81918"/>
                        <a:ext cx="486904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9895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21221" y="540709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="" xmlns:asvg="http://schemas.microsoft.com/office/drawing/2016/SVG/main" r:embed="rId9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200132"/>
              </p:ext>
            </p:extLst>
          </p:nvPr>
        </p:nvGraphicFramePr>
        <p:xfrm>
          <a:off x="3057536" y="1971883"/>
          <a:ext cx="486904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10" imgW="1358640" imgH="228600" progId="Equation.DSMT4">
                  <p:embed/>
                </p:oleObj>
              </mc:Choice>
              <mc:Fallback>
                <p:oleObj name="Equation" r:id="rId10" imgW="13586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36" y="1971883"/>
                        <a:ext cx="486904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966912"/>
              </p:ext>
            </p:extLst>
          </p:nvPr>
        </p:nvGraphicFramePr>
        <p:xfrm>
          <a:off x="1323202" y="2614944"/>
          <a:ext cx="9131300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12" imgW="2450880" imgH="698400" progId="Equation.DSMT4">
                  <p:embed/>
                </p:oleObj>
              </mc:Choice>
              <mc:Fallback>
                <p:oleObj name="Equation" r:id="rId12" imgW="2450880" imgH="698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23202" y="2614944"/>
                        <a:ext cx="9131300" cy="260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0" y="358275"/>
            <a:ext cx="15105466" cy="1067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en-US" sz="4800" b="1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LUYỆN TẬP – VẬN DỤNG</a:t>
            </a:r>
            <a:endParaRPr lang="vi-VN" sz="4800" b="1" dirty="0"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447800" y="909688"/>
            <a:ext cx="151054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defRPr/>
            </a:pPr>
            <a:r>
              <a:rPr lang="vi-VN" sz="4800" b="1" u="sng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1: 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 </a:t>
            </a:r>
            <a:r>
              <a:rPr lang="en-US" sz="4800" b="1" u="sng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 </a:t>
            </a:r>
            <a:r>
              <a:rPr lang="en-US" sz="4800" b="1" u="sng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:</a:t>
            </a:r>
            <a:endParaRPr lang="vi-VN" sz="48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95400" y="1717958"/>
            <a:ext cx="1609736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sz="4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26a)</a:t>
            </a:r>
            <a:endParaRPr lang="en-US" sz="4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46448" y="5379719"/>
                <a:ext cx="15036551" cy="3965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nên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2</m:t>
                    </m:r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−3=0</m:t>
                    </m:r>
                  </m:oMath>
                </a14:m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hoặc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4</m:t>
                    </m:r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+1=0</m:t>
                    </m:r>
                  </m:oMath>
                </a14:m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Arial"/>
                  <a:sym typeface="Arial"/>
                </a:endParaRPr>
              </a:p>
              <a:p>
                <a:pPr marL="457200" lvl="0" indent="-457200"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8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2</m:t>
                    </m:r>
                    <m:r>
                      <a:rPr lang="en-US" sz="4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lang="en-US" sz="4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−3=0</m:t>
                    </m:r>
                  </m:oMath>
                </a14:m>
                <a:r>
                  <a:rPr lang="en-US" sz="4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lang="en-US" sz="4800" kern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Arial"/>
                    <a:sym typeface="Arial"/>
                  </a:rPr>
                  <a:t>hay 2x = 3 </a:t>
                </a:r>
                <a:r>
                  <a:rPr kumimoji="0" lang="en-US" sz="4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suy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ra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US" sz="4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8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3</m:t>
                        </m:r>
                      </m:num>
                      <m:den>
                        <m:r>
                          <a:rPr lang="en-US" sz="4800" b="0" i="1" kern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endParaRPr lang="en-US" sz="4800" i="1" kern="0" smtClean="0">
                  <a:solidFill>
                    <a:srgbClr val="000000"/>
                  </a:solidFill>
                  <a:latin typeface="Cambria Math" panose="02040503050406030204" pitchFamily="18" charset="0"/>
                  <a:sym typeface="Arial"/>
                </a:endParaRPr>
              </a:p>
              <a:p>
                <a:pPr marL="457200" lvl="0" indent="-457200"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4</m:t>
                    </m:r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+1=0</m:t>
                    </m:r>
                  </m:oMath>
                </a14:m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4</m:t>
                    </m:r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−1</m:t>
                    </m:r>
                  </m:oMath>
                </a14:m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,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suy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ra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48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f>
                      <m:fPr>
                        <m:ctrlPr>
                          <a:rPr kumimoji="0" lang="en-US" sz="4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kumimoji="0" lang="en-US" sz="4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−1</m:t>
                        </m:r>
                      </m:num>
                      <m:den>
                        <m:r>
                          <a:rPr kumimoji="0" lang="en-US" sz="4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</a:p>
              <a:p>
                <a:pPr lvl="0">
                  <a:buClr>
                    <a:srgbClr val="000000"/>
                  </a:buClr>
                </a:pP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Vậy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phương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trình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đã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cho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có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hai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nghiệm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:r>
                  <a:rPr kumimoji="0" lang="en-US" sz="48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là</a:t>
                </a:r>
                <a:r>
                  <a:rPr kumimoji="0" lang="en-US" sz="4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4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US" sz="4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3</m:t>
                        </m:r>
                      </m:num>
                      <m:den>
                        <m:r>
                          <a:rPr lang="en-US" sz="4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US" sz="4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Arial"/>
                    <a:sym typeface="Arial"/>
                  </a:rPr>
                  <a:t> và </a:t>
                </a:r>
                <a14:m>
                  <m:oMath xmlns:m="http://schemas.openxmlformats.org/officeDocument/2006/math">
                    <m:r>
                      <a:rPr kumimoji="0" lang="en-US" sz="4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kumimoji="0" lang="en-US" sz="48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US" sz="4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4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1</m:t>
                        </m:r>
                      </m:num>
                      <m:den>
                        <m:r>
                          <a:rPr lang="en-US" sz="4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4</m:t>
                        </m:r>
                      </m:den>
                    </m:f>
                  </m:oMath>
                </a14:m>
                <a:endParaRPr kumimoji="0" lang="en-US" sz="4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6448" y="5379719"/>
                <a:ext cx="15036551" cy="3965253"/>
              </a:xfrm>
              <a:prstGeom prst="rect">
                <a:avLst/>
              </a:prstGeom>
              <a:blipFill>
                <a:blip r:embed="rId14"/>
                <a:stretch>
                  <a:fillRect l="-1865" t="-3226" b="-3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0630251"/>
      </p:ext>
    </p:extLst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2</TotalTime>
  <Words>1565</Words>
  <Application>Microsoft Office PowerPoint</Application>
  <PresentationFormat>Custom</PresentationFormat>
  <Paragraphs>192</Paragraphs>
  <Slides>26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1" baseType="lpstr">
      <vt:lpstr>Calibri Light</vt:lpstr>
      <vt:lpstr>Verdana</vt:lpstr>
      <vt:lpstr>Balsamiq Sans Bold</vt:lpstr>
      <vt:lpstr>Calibri</vt:lpstr>
      <vt:lpstr>Wingdings 2</vt:lpstr>
      <vt:lpstr>Arial</vt:lpstr>
      <vt:lpstr>Cambria Math</vt:lpstr>
      <vt:lpstr>Times New Roman</vt:lpstr>
      <vt:lpstr>Tahoma</vt:lpstr>
      <vt:lpstr>Bahnschrift SemiBold Condensed</vt:lpstr>
      <vt:lpstr>Century Gothic</vt:lpstr>
      <vt:lpstr>1_Office Theme</vt:lpstr>
      <vt:lpstr>2_Office Theme</vt:lpstr>
      <vt:lpstr>Austi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</dc:title>
  <dc:creator>Xinh Đẹp Dịu Hiền Huế Thị</dc:creator>
  <cp:lastModifiedBy>Nguyen Phuc Thanh</cp:lastModifiedBy>
  <cp:revision>130</cp:revision>
  <dcterms:created xsi:type="dcterms:W3CDTF">2006-08-16T00:00:00Z</dcterms:created>
  <dcterms:modified xsi:type="dcterms:W3CDTF">2024-12-19T09:19:41Z</dcterms:modified>
  <dc:identifier>DAFn2dd0_sY</dc:identifier>
</cp:coreProperties>
</file>